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22BD84" w14:textId="33BB224A" w:rsidR="003373D1" w:rsidRDefault="00FF157B" w:rsidP="003373D1">
      <w:r>
        <w:rPr>
          <w:noProof/>
          <w:lang w:val="en-US"/>
        </w:rPr>
        <w:drawing>
          <wp:anchor distT="0" distB="0" distL="114300" distR="114300" simplePos="0" relativeHeight="251674619" behindDoc="0" locked="0" layoutInCell="1" allowOverlap="1" wp14:anchorId="53EB1168" wp14:editId="09339329">
            <wp:simplePos x="0" y="0"/>
            <wp:positionH relativeFrom="column">
              <wp:posOffset>1371600</wp:posOffset>
            </wp:positionH>
            <wp:positionV relativeFrom="paragraph">
              <wp:posOffset>-63500</wp:posOffset>
            </wp:positionV>
            <wp:extent cx="1080000" cy="1008925"/>
            <wp:effectExtent l="0" t="0" r="6350" b="1270"/>
            <wp:wrapNone/>
            <wp:docPr id="31" name="Graphic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Graphic 31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008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0AF8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3C50E64A" wp14:editId="27358D2C">
                <wp:simplePos x="0" y="0"/>
                <wp:positionH relativeFrom="margin">
                  <wp:posOffset>1828520</wp:posOffset>
                </wp:positionH>
                <wp:positionV relativeFrom="page">
                  <wp:posOffset>908050</wp:posOffset>
                </wp:positionV>
                <wp:extent cx="2248890" cy="577438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8890" cy="5774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21E4C0" w14:textId="77777777" w:rsidR="00481406" w:rsidRPr="00D35B5E" w:rsidRDefault="00481406" w:rsidP="00536EF6">
                            <w:pPr>
                              <w:spacing w:after="0" w:line="240" w:lineRule="auto"/>
                              <w:jc w:val="center"/>
                              <w:rPr>
                                <w:rFonts w:ascii="Poppins" w:hAnsi="Poppins" w:cs="Poppins"/>
                                <w:b/>
                                <w:color w:val="160F3B"/>
                                <w:sz w:val="48"/>
                                <w:szCs w:val="48"/>
                              </w:rPr>
                            </w:pPr>
                            <w:r w:rsidRPr="00D35B5E">
                              <w:rPr>
                                <w:rFonts w:ascii="Poppins" w:hAnsi="Poppins" w:cs="Poppins"/>
                                <w:b/>
                                <w:color w:val="160F3B"/>
                                <w:sz w:val="48"/>
                                <w:szCs w:val="48"/>
                              </w:rPr>
                              <w:t>Peta Konse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50E64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in;margin-top:71.5pt;width:177.1pt;height:45.45pt;z-index:2516869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" filled="f" stroked="f">
                <v:textbox>
                  <w:txbxContent>
                    <w:p w14:paraId="7321E4C0" w14:textId="77777777" w:rsidR="00481406" w:rsidRPr="00D35B5E" w:rsidRDefault="00481406" w:rsidP="00536EF6">
                      <w:pPr>
                        <w:spacing w:after="0" w:line="240" w:lineRule="auto"/>
                        <w:jc w:val="center"/>
                        <w:rPr>
                          <w:rFonts w:ascii="Poppins" w:hAnsi="Poppins" w:cs="Poppins"/>
                          <w:b/>
                          <w:color w:val="160F3B"/>
                          <w:sz w:val="48"/>
                          <w:szCs w:val="48"/>
                        </w:rPr>
                      </w:pPr>
                      <w:r w:rsidRPr="00D35B5E">
                        <w:rPr>
                          <w:rFonts w:ascii="Poppins" w:hAnsi="Poppins" w:cs="Poppins"/>
                          <w:b/>
                          <w:color w:val="160F3B"/>
                          <w:sz w:val="48"/>
                          <w:szCs w:val="48"/>
                        </w:rPr>
                        <w:t>Peta Konsep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14:paraId="33120B77" w14:textId="77777777" w:rsidR="008B24C4" w:rsidRDefault="008B24C4" w:rsidP="00F74195">
      <w:pPr>
        <w:jc w:val="center"/>
      </w:pPr>
    </w:p>
    <w:p w14:paraId="5DCD7041" w14:textId="19823403" w:rsidR="003373D1" w:rsidRDefault="00BC2231" w:rsidP="00F74195">
      <w:pPr>
        <w:jc w:val="center"/>
      </w:pPr>
      <w:r>
        <w:rPr>
          <w:noProof/>
        </w:rPr>
        <w:drawing>
          <wp:anchor distT="0" distB="0" distL="114300" distR="114300" simplePos="0" relativeHeight="251824128" behindDoc="0" locked="0" layoutInCell="1" allowOverlap="1" wp14:anchorId="5DAF2984" wp14:editId="629D011E">
            <wp:simplePos x="0" y="0"/>
            <wp:positionH relativeFrom="column">
              <wp:posOffset>117043</wp:posOffset>
            </wp:positionH>
            <wp:positionV relativeFrom="paragraph">
              <wp:posOffset>281535</wp:posOffset>
            </wp:positionV>
            <wp:extent cx="5486400" cy="2451506"/>
            <wp:effectExtent l="0" t="0" r="19050" b="25400"/>
            <wp:wrapNone/>
            <wp:docPr id="55" name="Diagram 5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  <wp14:sizeRelV relativeFrom="margin">
              <wp14:pctHeight>0</wp14:pctHeight>
            </wp14:sizeRelV>
          </wp:anchor>
        </w:drawing>
      </w:r>
    </w:p>
    <w:p w14:paraId="2D585EC2" w14:textId="29D7AA76" w:rsidR="003373D1" w:rsidRDefault="003373D1" w:rsidP="003373D1"/>
    <w:p w14:paraId="3237F698" w14:textId="3B6BA13E" w:rsidR="003373D1" w:rsidRDefault="003373D1" w:rsidP="003373D1"/>
    <w:p w14:paraId="27FBEEF3" w14:textId="267E6884" w:rsidR="003373D1" w:rsidRDefault="003373D1" w:rsidP="003373D1"/>
    <w:p w14:paraId="070AAFEE" w14:textId="22CA3933" w:rsidR="003373D1" w:rsidRDefault="003373D1" w:rsidP="003373D1"/>
    <w:p w14:paraId="400BF429" w14:textId="046ED251" w:rsidR="003373D1" w:rsidRDefault="003373D1" w:rsidP="003373D1"/>
    <w:p w14:paraId="25A2934D" w14:textId="153CC1B8" w:rsidR="003373D1" w:rsidRDefault="003373D1" w:rsidP="003373D1"/>
    <w:p w14:paraId="68F9B29C" w14:textId="6A8E6D45" w:rsidR="003373D1" w:rsidRDefault="003373D1" w:rsidP="003373D1"/>
    <w:p w14:paraId="4E45E902" w14:textId="6BC8E857" w:rsidR="003373D1" w:rsidRDefault="003373D1" w:rsidP="003373D1"/>
    <w:p w14:paraId="1246BAC7" w14:textId="77777777" w:rsidR="007A58E4" w:rsidRDefault="007A58E4" w:rsidP="003373D1"/>
    <w:p w14:paraId="6B08BF80" w14:textId="31C11128" w:rsidR="003373D1" w:rsidRDefault="009A15BA" w:rsidP="003373D1">
      <w:r>
        <w:rPr>
          <w:noProof/>
          <w:lang w:val="en-US"/>
        </w:rPr>
        <w:drawing>
          <wp:anchor distT="0" distB="0" distL="114300" distR="114300" simplePos="0" relativeHeight="251870208" behindDoc="0" locked="0" layoutInCell="1" allowOverlap="1" wp14:anchorId="012543CA" wp14:editId="06BB21A0">
            <wp:simplePos x="0" y="0"/>
            <wp:positionH relativeFrom="column">
              <wp:posOffset>139700</wp:posOffset>
            </wp:positionH>
            <wp:positionV relativeFrom="paragraph">
              <wp:posOffset>36830</wp:posOffset>
            </wp:positionV>
            <wp:extent cx="359410" cy="359410"/>
            <wp:effectExtent l="0" t="0" r="2540" b="254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41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871232" behindDoc="0" locked="0" layoutInCell="1" allowOverlap="1" wp14:anchorId="3EA4E3DD" wp14:editId="75F658D7">
            <wp:simplePos x="0" y="0"/>
            <wp:positionH relativeFrom="column">
              <wp:posOffset>88900</wp:posOffset>
            </wp:positionH>
            <wp:positionV relativeFrom="paragraph">
              <wp:posOffset>100965</wp:posOffset>
            </wp:positionV>
            <wp:extent cx="457200" cy="234315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34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B24C4" w:rsidRPr="00560AF8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51424" behindDoc="0" locked="0" layoutInCell="1" allowOverlap="1" wp14:anchorId="788EC8C6" wp14:editId="56BBE680">
                <wp:simplePos x="0" y="0"/>
                <wp:positionH relativeFrom="margin">
                  <wp:posOffset>1029335</wp:posOffset>
                </wp:positionH>
                <wp:positionV relativeFrom="paragraph">
                  <wp:posOffset>1414145</wp:posOffset>
                </wp:positionV>
                <wp:extent cx="3376295" cy="35433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6295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69183F" w14:textId="6916396D" w:rsidR="00481406" w:rsidRPr="0073262B" w:rsidRDefault="00481406" w:rsidP="00560AF8">
                            <w:pPr>
                              <w:rPr>
                                <w:rFonts w:cs="Poppins"/>
                                <w:color w:val="00BCD4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cs="Poppins"/>
                                <w:color w:val="00BCD4"/>
                                <w:sz w:val="32"/>
                                <w:szCs w:val="32"/>
                              </w:rPr>
                              <w:t>Pendahuluan Fungsi Eksponens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8EC8C6" id="_x0000_s1027" type="#_x0000_t202" style="position:absolute;margin-left:81.05pt;margin-top:111.35pt;width:265.85pt;height:27.9pt;z-index:2517514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" filled="f" stroked="f">
                <v:textbox>
                  <w:txbxContent>
                    <w:p w14:paraId="6369183F" w14:textId="6916396D" w:rsidR="00481406" w:rsidRPr="0073262B" w:rsidRDefault="00481406" w:rsidP="00560AF8">
                      <w:pPr>
                        <w:rPr>
                          <w:rFonts w:cs="Poppins"/>
                          <w:color w:val="00BCD4"/>
                          <w:sz w:val="32"/>
                          <w:szCs w:val="32"/>
                        </w:rPr>
                      </w:pPr>
                      <w:r>
                        <w:rPr>
                          <w:rFonts w:cs="Poppins"/>
                          <w:color w:val="00BCD4"/>
                          <w:sz w:val="32"/>
                          <w:szCs w:val="32"/>
                        </w:rPr>
                        <w:t xml:space="preserve">Pendahuluan </w:t>
                      </w:r>
                      <w:r>
                        <w:rPr>
                          <w:rFonts w:cs="Poppins"/>
                          <w:color w:val="00BCD4"/>
                          <w:sz w:val="32"/>
                          <w:szCs w:val="32"/>
                        </w:rPr>
                        <w:t>Fungsi Eksponensia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B24C4" w:rsidRPr="00560AF8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48352" behindDoc="0" locked="0" layoutInCell="1" allowOverlap="1" wp14:anchorId="09115319" wp14:editId="01869478">
                <wp:simplePos x="0" y="0"/>
                <wp:positionH relativeFrom="margin">
                  <wp:posOffset>1031240</wp:posOffset>
                </wp:positionH>
                <wp:positionV relativeFrom="paragraph">
                  <wp:posOffset>1078865</wp:posOffset>
                </wp:positionV>
                <wp:extent cx="1597025" cy="44577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7025" cy="4457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48257C" w14:textId="77777777" w:rsidR="00481406" w:rsidRPr="00096E18" w:rsidRDefault="00481406" w:rsidP="00560AF8">
                            <w:pPr>
                              <w:rPr>
                                <w:rFonts w:ascii="Poppins" w:hAnsi="Poppins" w:cs="Poppins"/>
                                <w:b/>
                                <w:color w:val="160F3B"/>
                                <w:sz w:val="32"/>
                                <w:szCs w:val="32"/>
                              </w:rPr>
                            </w:pPr>
                            <w:r w:rsidRPr="00DD1190">
                              <w:rPr>
                                <w:rFonts w:ascii="Poppins" w:hAnsi="Poppins" w:cs="Poppins"/>
                                <w:b/>
                                <w:color w:val="0A315D"/>
                                <w:sz w:val="32"/>
                                <w:szCs w:val="32"/>
                              </w:rPr>
                              <w:t>Ayo</w:t>
                            </w:r>
                            <w:r w:rsidRPr="00096E18">
                              <w:rPr>
                                <w:rFonts w:ascii="Poppins" w:hAnsi="Poppins" w:cs="Poppins"/>
                                <w:b/>
                                <w:color w:val="160F3B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DD1190">
                              <w:rPr>
                                <w:rFonts w:ascii="Poppins" w:hAnsi="Poppins" w:cs="Poppins"/>
                                <w:b/>
                                <w:color w:val="0A315D"/>
                                <w:sz w:val="32"/>
                                <w:szCs w:val="32"/>
                                <w:lang w:val="en-US"/>
                              </w:rPr>
                              <w:t>Ber</w:t>
                            </w:r>
                            <w:r w:rsidRPr="00DD1190">
                              <w:rPr>
                                <w:rFonts w:ascii="Poppins" w:hAnsi="Poppins" w:cs="Poppins"/>
                                <w:b/>
                                <w:color w:val="0A315D"/>
                                <w:sz w:val="32"/>
                                <w:szCs w:val="32"/>
                              </w:rPr>
                              <w:t>nala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115319" id="_x0000_s1028" type="#_x0000_t202" style="position:absolute;margin-left:81.2pt;margin-top:84.95pt;width:125.75pt;height:35.1pt;z-index:25174835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" filled="f" stroked="f">
                <v:textbox>
                  <w:txbxContent>
                    <w:p w14:paraId="2248257C" w14:textId="77777777" w:rsidR="00481406" w:rsidRPr="00096E18" w:rsidRDefault="00481406" w:rsidP="00560AF8">
                      <w:pPr>
                        <w:rPr>
                          <w:rFonts w:ascii="Poppins" w:hAnsi="Poppins" w:cs="Poppins"/>
                          <w:b/>
                          <w:color w:val="160F3B"/>
                          <w:sz w:val="32"/>
                          <w:szCs w:val="32"/>
                        </w:rPr>
                      </w:pPr>
                      <w:r w:rsidRPr="00DD1190">
                        <w:rPr>
                          <w:rFonts w:ascii="Poppins" w:hAnsi="Poppins" w:cs="Poppins"/>
                          <w:b/>
                          <w:color w:val="0A315D"/>
                          <w:sz w:val="32"/>
                          <w:szCs w:val="32"/>
                        </w:rPr>
                        <w:t>Ayo</w:t>
                      </w:r>
                      <w:r w:rsidRPr="00096E18">
                        <w:rPr>
                          <w:rFonts w:ascii="Poppins" w:hAnsi="Poppins" w:cs="Poppins"/>
                          <w:b/>
                          <w:color w:val="160F3B"/>
                          <w:sz w:val="32"/>
                          <w:szCs w:val="32"/>
                        </w:rPr>
                        <w:t xml:space="preserve"> </w:t>
                      </w:r>
                      <w:r w:rsidRPr="00DD1190">
                        <w:rPr>
                          <w:rFonts w:ascii="Poppins" w:hAnsi="Poppins" w:cs="Poppins"/>
                          <w:b/>
                          <w:color w:val="0A315D"/>
                          <w:sz w:val="32"/>
                          <w:szCs w:val="32"/>
                          <w:lang w:val="en-US"/>
                        </w:rPr>
                        <w:t>Ber</w:t>
                      </w:r>
                      <w:r w:rsidRPr="00DD1190">
                        <w:rPr>
                          <w:rFonts w:ascii="Poppins" w:hAnsi="Poppins" w:cs="Poppins"/>
                          <w:b/>
                          <w:color w:val="0A315D"/>
                          <w:sz w:val="32"/>
                          <w:szCs w:val="32"/>
                        </w:rPr>
                        <w:t>nala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B24C4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45280" behindDoc="0" locked="0" layoutInCell="1" allowOverlap="1" wp14:anchorId="3570CDF3" wp14:editId="22FA7C83">
                <wp:simplePos x="0" y="0"/>
                <wp:positionH relativeFrom="margin">
                  <wp:posOffset>457200</wp:posOffset>
                </wp:positionH>
                <wp:positionV relativeFrom="paragraph">
                  <wp:posOffset>15240</wp:posOffset>
                </wp:positionV>
                <wp:extent cx="1685925" cy="45021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5925" cy="4502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6EB2A2" w14:textId="77777777" w:rsidR="00481406" w:rsidRPr="00DD1190" w:rsidRDefault="00481406" w:rsidP="00B7249A">
                            <w:pPr>
                              <w:rPr>
                                <w:rFonts w:ascii="Comic Neue" w:hAnsi="Comic Neue" w:cs="Poppins"/>
                                <w:b/>
                                <w:color w:val="0A315D"/>
                                <w:sz w:val="40"/>
                                <w:szCs w:val="40"/>
                                <w:lang w:val="en-US"/>
                              </w:rPr>
                            </w:pPr>
                            <w:r w:rsidRPr="00DD1190">
                              <w:rPr>
                                <w:rFonts w:ascii="Comic Neue" w:hAnsi="Comic Neue" w:cs="Poppins"/>
                                <w:b/>
                                <w:color w:val="0A315D"/>
                                <w:sz w:val="40"/>
                                <w:szCs w:val="40"/>
                                <w:lang w:val="en-US"/>
                              </w:rPr>
                              <w:t>Pendahulua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70CDF3" id="_x0000_s1029" type="#_x0000_t202" style="position:absolute;margin-left:36pt;margin-top:1.2pt;width:132.75pt;height:35.45pt;z-index:2517452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" filled="f" stroked="f">
                <v:textbox>
                  <w:txbxContent>
                    <w:p w14:paraId="4B6EB2A2" w14:textId="77777777" w:rsidR="00481406" w:rsidRPr="00DD1190" w:rsidRDefault="00481406" w:rsidP="00B7249A">
                      <w:pPr>
                        <w:rPr>
                          <w:rFonts w:ascii="Comic Neue" w:hAnsi="Comic Neue" w:cs="Poppins"/>
                          <w:b/>
                          <w:color w:val="0A315D"/>
                          <w:sz w:val="40"/>
                          <w:szCs w:val="40"/>
                          <w:lang w:val="en-US"/>
                        </w:rPr>
                      </w:pPr>
                      <w:proofErr w:type="spellStart"/>
                      <w:r w:rsidRPr="00DD1190">
                        <w:rPr>
                          <w:rFonts w:ascii="Comic Neue" w:hAnsi="Comic Neue" w:cs="Poppins"/>
                          <w:b/>
                          <w:color w:val="0A315D"/>
                          <w:sz w:val="40"/>
                          <w:szCs w:val="40"/>
                          <w:lang w:val="en-US"/>
                        </w:rPr>
                        <w:t>Pendahuluan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="008B24C4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7B524111" wp14:editId="7E877AEA">
                <wp:simplePos x="0" y="0"/>
                <wp:positionH relativeFrom="margin">
                  <wp:posOffset>450850</wp:posOffset>
                </wp:positionH>
                <wp:positionV relativeFrom="paragraph">
                  <wp:posOffset>353695</wp:posOffset>
                </wp:positionV>
                <wp:extent cx="4690110" cy="56197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0110" cy="561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ABEEEF" w14:textId="28EA0F63" w:rsidR="00481406" w:rsidRPr="001616E1" w:rsidRDefault="00481406" w:rsidP="006671F2">
                            <w:pPr>
                              <w:rPr>
                                <w:rFonts w:cs="Arial"/>
                                <w:szCs w:val="24"/>
                              </w:rPr>
                            </w:pPr>
                            <w:r w:rsidRPr="001616E1">
                              <w:rPr>
                                <w:rFonts w:cs="Arial"/>
                                <w:szCs w:val="24"/>
                              </w:rPr>
                              <w:t xml:space="preserve">Untuk mengawali proses belajar pada UKBM ini, mari </w:t>
                            </w:r>
                            <w:r>
                              <w:rPr>
                                <w:rFonts w:cs="Arial"/>
                                <w:szCs w:val="24"/>
                              </w:rPr>
                              <w:t>melakukan kegiatan “Ayo Bernalar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524111" id="_x0000_s1030" type="#_x0000_t202" style="position:absolute;margin-left:35.5pt;margin-top:27.85pt;width:369.3pt;height:44.2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" filled="f" stroked="f">
                <v:textbox>
                  <w:txbxContent>
                    <w:p w14:paraId="3DABEEEF" w14:textId="28EA0F63" w:rsidR="00481406" w:rsidRPr="001616E1" w:rsidRDefault="00481406" w:rsidP="006671F2">
                      <w:pPr>
                        <w:rPr>
                          <w:rFonts w:cs="Arial"/>
                          <w:szCs w:val="24"/>
                        </w:rPr>
                      </w:pPr>
                      <w:r w:rsidRPr="001616E1">
                        <w:rPr>
                          <w:rFonts w:cs="Arial"/>
                          <w:szCs w:val="24"/>
                        </w:rPr>
                        <w:t xml:space="preserve">Untuk mengawali proses belajar pada UKBM ini, mari </w:t>
                      </w:r>
                      <w:r>
                        <w:rPr>
                          <w:rFonts w:cs="Arial"/>
                          <w:szCs w:val="24"/>
                        </w:rPr>
                        <w:t>melakukan kegiatan “Ayo Bernalar”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B24C4">
        <w:rPr>
          <w:noProof/>
          <w:lang w:val="en-US"/>
        </w:rPr>
        <w:drawing>
          <wp:anchor distT="0" distB="0" distL="114300" distR="114300" simplePos="0" relativeHeight="251676669" behindDoc="0" locked="0" layoutInCell="1" allowOverlap="1" wp14:anchorId="1C170DA4" wp14:editId="2E8359BC">
            <wp:simplePos x="0" y="0"/>
            <wp:positionH relativeFrom="column">
              <wp:posOffset>0</wp:posOffset>
            </wp:positionH>
            <wp:positionV relativeFrom="paragraph">
              <wp:posOffset>876300</wp:posOffset>
            </wp:positionV>
            <wp:extent cx="1079500" cy="985520"/>
            <wp:effectExtent l="0" t="0" r="6350" b="5080"/>
            <wp:wrapNone/>
            <wp:docPr id="14" name="Graphic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Graphic 14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985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A7802B" w14:textId="6B2636C4" w:rsidR="003373D1" w:rsidRDefault="003373D1" w:rsidP="003373D1"/>
    <w:p w14:paraId="39ECD666" w14:textId="518DC00F" w:rsidR="003373D1" w:rsidRDefault="003373D1" w:rsidP="003373D1"/>
    <w:p w14:paraId="4DE9ECA8" w14:textId="19C61DDC" w:rsidR="003373D1" w:rsidRDefault="003373D1" w:rsidP="003373D1"/>
    <w:p w14:paraId="2228CE90" w14:textId="49E72C22" w:rsidR="003373D1" w:rsidRDefault="003373D1" w:rsidP="003373D1"/>
    <w:p w14:paraId="12892283" w14:textId="487CC398" w:rsidR="003373D1" w:rsidRDefault="003373D1" w:rsidP="003373D1"/>
    <w:p w14:paraId="6D852196" w14:textId="5FEC9FFE" w:rsidR="003373D1" w:rsidRDefault="009F5286" w:rsidP="003373D1">
      <w:r>
        <w:rPr>
          <w:noProof/>
        </w:rPr>
        <mc:AlternateContent>
          <mc:Choice Requires="wps">
            <w:drawing>
              <wp:anchor distT="45720" distB="45720" distL="114300" distR="114300" simplePos="0" relativeHeight="251888640" behindDoc="0" locked="0" layoutInCell="1" allowOverlap="1" wp14:anchorId="3C9DE88E" wp14:editId="7C934529">
                <wp:simplePos x="0" y="0"/>
                <wp:positionH relativeFrom="column">
                  <wp:posOffset>570230</wp:posOffset>
                </wp:positionH>
                <wp:positionV relativeFrom="paragraph">
                  <wp:posOffset>234315</wp:posOffset>
                </wp:positionV>
                <wp:extent cx="4801235" cy="1376045"/>
                <wp:effectExtent l="0" t="0" r="18415" b="14605"/>
                <wp:wrapSquare wrapText="bothSides"/>
                <wp:docPr id="2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1235" cy="137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2DC0EF" w14:textId="035E8456" w:rsidR="00481406" w:rsidRDefault="00481406" w:rsidP="001D2444">
                            <w:r>
                              <w:rPr>
                                <w:sz w:val="22"/>
                              </w:rPr>
                              <w:t>Sistem air di pedesaan sering terkontaminasi oleh bakteri E. Coli. Misalkan wadah air di tempati oleh 3 bakteri. Jumlah populasi bakteri dalam wadah menjadi dua kali lipat setiap 20 menit dengan model eksponensial P = 2</w:t>
                            </w:r>
                            <w:r>
                              <w:rPr>
                                <w:sz w:val="22"/>
                                <w:vertAlign w:val="superscript"/>
                              </w:rPr>
                              <w:t>t</w:t>
                            </w:r>
                            <w:r>
                              <w:rPr>
                                <w:sz w:val="22"/>
                              </w:rPr>
                              <w:t xml:space="preserve">, dengan </w:t>
                            </w:r>
                            <w:r w:rsidRPr="00215460">
                              <w:rPr>
                                <w:position w:val="-6"/>
                              </w:rPr>
                              <w:object w:dxaOrig="520" w:dyaOrig="279" w14:anchorId="66FF5BC7">
                                <v:shape id="_x0000_i1027" type="#_x0000_t75" style="width:26.25pt;height:13.5pt" o:ole="">
                                  <v:imagedata r:id="rId19" o:title=""/>
                                </v:shape>
                                <o:OLEObject Type="Embed" ProgID="Equation.DSMT4" ShapeID="_x0000_i1027" DrawAspect="Content" ObjectID="_1656989494" r:id="rId20"/>
                              </w:object>
                            </w:r>
                            <w:r>
                              <w:t xml:space="preserve"> menyatakan waktu.</w:t>
                            </w:r>
                          </w:p>
                          <w:p w14:paraId="5C078CBD" w14:textId="21187423" w:rsidR="00481406" w:rsidRPr="001D2444" w:rsidRDefault="00481406" w:rsidP="001D2444">
                            <w:pPr>
                              <w:rPr>
                                <w:sz w:val="22"/>
                              </w:rPr>
                            </w:pPr>
                            <w:r>
                              <w:t>Setelah 24 jam, berapa jumlah populasi bakteri E. Coli yang ada di dalam wadah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9DE88E" id="_x0000_s1031" type="#_x0000_t202" style="position:absolute;margin-left:44.9pt;margin-top:18.45pt;width:378.05pt;height:108.35pt;z-index:2518886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">
                <v:textbox>
                  <w:txbxContent>
                    <w:p w14:paraId="162DC0EF" w14:textId="035E8456" w:rsidR="00481406" w:rsidRDefault="00481406" w:rsidP="001D2444">
                      <w:r>
                        <w:rPr>
                          <w:sz w:val="22"/>
                        </w:rPr>
                        <w:t xml:space="preserve">Sistem </w:t>
                      </w:r>
                      <w:r>
                        <w:rPr>
                          <w:sz w:val="22"/>
                        </w:rPr>
                        <w:t>air di pedesaan sering terkontaminasi oleh bakteri E. Coli. Misalkan wadah air di tempati oleh 3 bakteri. Jumlah populasi bakteri dalam wadah menjadi dua kali lipat setiap 20 menit dengan model eksponensial P = 2</w:t>
                      </w:r>
                      <w:r>
                        <w:rPr>
                          <w:sz w:val="22"/>
                          <w:vertAlign w:val="superscript"/>
                        </w:rPr>
                        <w:t>t</w:t>
                      </w:r>
                      <w:r>
                        <w:rPr>
                          <w:sz w:val="22"/>
                        </w:rPr>
                        <w:t xml:space="preserve">, dengan </w:t>
                      </w:r>
                      <w:r w:rsidRPr="00215460">
                        <w:rPr>
                          <w:position w:val="-6"/>
                        </w:rPr>
                        <w:object w:dxaOrig="520" w:dyaOrig="279" w14:anchorId="66FF5BC7">
                          <v:shape id="_x0000_i1027" type="#_x0000_t75" style="width:26.25pt;height:13.5pt" o:ole="">
                            <v:imagedata r:id="rId21" o:title=""/>
                          </v:shape>
                          <o:OLEObject Type="Embed" ProgID="Equation.DSMT4" ShapeID="_x0000_i1027" DrawAspect="Content" ObjectID="_1656988543" r:id="rId22"/>
                        </w:object>
                      </w:r>
                      <w:r>
                        <w:t xml:space="preserve"> menyatakan waktu.</w:t>
                      </w:r>
                    </w:p>
                    <w:p w14:paraId="5C078CBD" w14:textId="21187423" w:rsidR="00481406" w:rsidRPr="001D2444" w:rsidRDefault="00481406" w:rsidP="001D2444">
                      <w:pPr>
                        <w:rPr>
                          <w:sz w:val="22"/>
                        </w:rPr>
                      </w:pPr>
                      <w:r>
                        <w:t>Setelah 24 jam, berapa jumlah populasi bakteri E. Coli yang ada di dalam wadah?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7665D52" w14:textId="2B88FBBD" w:rsidR="003373D1" w:rsidRDefault="003373D1" w:rsidP="003373D1"/>
    <w:p w14:paraId="1D16E6F0" w14:textId="1D8A5BB3" w:rsidR="003373D1" w:rsidRDefault="003373D1" w:rsidP="003373D1"/>
    <w:p w14:paraId="12A637FE" w14:textId="060A504E" w:rsidR="003373D1" w:rsidRDefault="003373D1" w:rsidP="003373D1"/>
    <w:p w14:paraId="0DBEC499" w14:textId="53DEE352" w:rsidR="003373D1" w:rsidRDefault="003373D1" w:rsidP="003373D1"/>
    <w:p w14:paraId="6A88D355" w14:textId="126552C1" w:rsidR="003373D1" w:rsidRDefault="001D2444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95808" behindDoc="0" locked="0" layoutInCell="1" allowOverlap="1" wp14:anchorId="0617B51C" wp14:editId="3FA784E2">
                <wp:simplePos x="0" y="0"/>
                <wp:positionH relativeFrom="margin">
                  <wp:posOffset>493801</wp:posOffset>
                </wp:positionH>
                <wp:positionV relativeFrom="paragraph">
                  <wp:posOffset>118618</wp:posOffset>
                </wp:positionV>
                <wp:extent cx="4690110" cy="572414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0110" cy="5724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F9B584" w14:textId="179677B7" w:rsidR="00481406" w:rsidRPr="001616E1" w:rsidRDefault="00481406" w:rsidP="00A2052B">
                            <w:pPr>
                              <w:rPr>
                                <w:rFonts w:cs="Arial"/>
                                <w:szCs w:val="24"/>
                              </w:rPr>
                            </w:pPr>
                            <w:r>
                              <w:rPr>
                                <w:rFonts w:cs="Arial"/>
                                <w:szCs w:val="24"/>
                              </w:rPr>
                              <w:t>Untuk dapat menyelesaikan persoalan tersebut, silakan kalian lanjutkan ke kegiatan belajar beriku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17B51C" id="_x0000_s1032" type="#_x0000_t202" style="position:absolute;margin-left:38.9pt;margin-top:9.35pt;width:369.3pt;height:45.05pt;z-index:2518958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" filled="f" stroked="f">
                <v:textbox>
                  <w:txbxContent>
                    <w:p w14:paraId="4BF9B584" w14:textId="179677B7" w:rsidR="00481406" w:rsidRPr="001616E1" w:rsidRDefault="00481406" w:rsidP="00A2052B">
                      <w:pPr>
                        <w:rPr>
                          <w:rFonts w:cs="Arial"/>
                          <w:szCs w:val="24"/>
                        </w:rPr>
                      </w:pPr>
                      <w:r>
                        <w:rPr>
                          <w:rFonts w:cs="Arial"/>
                          <w:szCs w:val="24"/>
                        </w:rPr>
                        <w:t xml:space="preserve">Untuk </w:t>
                      </w:r>
                      <w:r>
                        <w:rPr>
                          <w:rFonts w:cs="Arial"/>
                          <w:szCs w:val="24"/>
                        </w:rPr>
                        <w:t>dapat menyelesaikan persoalan tersebut, silakan kalian lanjutkan ke kegiatan belajar berikut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E205519" w14:textId="46EC5BEC" w:rsidR="003373D1" w:rsidRDefault="003373D1" w:rsidP="003373D1"/>
    <w:p w14:paraId="596D652A" w14:textId="54246325" w:rsidR="003373D1" w:rsidRDefault="001D2444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02976" behindDoc="0" locked="0" layoutInCell="1" allowOverlap="1" wp14:anchorId="52C8C291" wp14:editId="7A7D9847">
                <wp:simplePos x="0" y="0"/>
                <wp:positionH relativeFrom="margin">
                  <wp:posOffset>548640</wp:posOffset>
                </wp:positionH>
                <wp:positionV relativeFrom="paragraph">
                  <wp:posOffset>205053</wp:posOffset>
                </wp:positionV>
                <wp:extent cx="4690110" cy="1149401"/>
                <wp:effectExtent l="0" t="0" r="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0110" cy="11494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2DF862" w14:textId="7E4EEB73" w:rsidR="00481406" w:rsidRDefault="00481406" w:rsidP="00A2052B">
                            <w:pPr>
                              <w:rPr>
                                <w:rFonts w:cs="Arial"/>
                                <w:szCs w:val="24"/>
                              </w:rPr>
                            </w:pPr>
                            <w:r>
                              <w:rPr>
                                <w:rFonts w:cs="Arial"/>
                                <w:szCs w:val="24"/>
                              </w:rPr>
                              <w:t>Bukalah dua situs berikut dan cermati materinya.</w:t>
                            </w:r>
                          </w:p>
                          <w:p w14:paraId="34AB9536" w14:textId="06FB835D" w:rsidR="00481406" w:rsidRDefault="00E6196D" w:rsidP="00013E0A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rPr>
                                <w:rFonts w:cs="Arial"/>
                                <w:szCs w:val="24"/>
                              </w:rPr>
                            </w:pPr>
                            <w:hyperlink r:id="rId23" w:history="1">
                              <w:r w:rsidR="00481406" w:rsidRPr="00BA3FDC">
                                <w:rPr>
                                  <w:rStyle w:val="Hyperlink"/>
                                  <w:rFonts w:cs="Arial"/>
                                  <w:szCs w:val="24"/>
                                </w:rPr>
                                <w:t>https://www.konsep-matematika/2016/10/fungsi-eksponen-dan-penerapannya.html</w:t>
                              </w:r>
                            </w:hyperlink>
                          </w:p>
                          <w:p w14:paraId="1ABCDA06" w14:textId="4E091468" w:rsidR="00481406" w:rsidRPr="001D2444" w:rsidRDefault="00E6196D" w:rsidP="00013E0A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rPr>
                                <w:rFonts w:cs="Arial"/>
                                <w:szCs w:val="24"/>
                              </w:rPr>
                            </w:pPr>
                            <w:hyperlink r:id="rId24" w:history="1">
                              <w:r w:rsidR="00481406" w:rsidRPr="00BA3FDC">
                                <w:rPr>
                                  <w:rStyle w:val="Hyperlink"/>
                                  <w:rFonts w:cs="Arial"/>
                                  <w:szCs w:val="24"/>
                                </w:rPr>
                                <w:t>https://www.konsep-matematika/2015/07/sifat-sifat-eksponen-atau-perpangkatan.html</w:t>
                              </w:r>
                            </w:hyperlink>
                            <w:r w:rsidR="00481406">
                              <w:rPr>
                                <w:rFonts w:cs="Arial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C8C291" id="_x0000_s1033" type="#_x0000_t202" style="position:absolute;margin-left:43.2pt;margin-top:16.15pt;width:369.3pt;height:90.5pt;z-index:2519029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" filled="f" stroked="f">
                <v:textbox>
                  <w:txbxContent>
                    <w:p w14:paraId="6F2DF862" w14:textId="7E4EEB73" w:rsidR="00481406" w:rsidRDefault="00481406" w:rsidP="00A2052B">
                      <w:pPr>
                        <w:rPr>
                          <w:rFonts w:cs="Arial"/>
                          <w:szCs w:val="24"/>
                        </w:rPr>
                      </w:pPr>
                      <w:r>
                        <w:rPr>
                          <w:rFonts w:cs="Arial"/>
                          <w:szCs w:val="24"/>
                        </w:rPr>
                        <w:t xml:space="preserve">Bukalah </w:t>
                      </w:r>
                      <w:r>
                        <w:rPr>
                          <w:rFonts w:cs="Arial"/>
                          <w:szCs w:val="24"/>
                        </w:rPr>
                        <w:t>dua situs berikut dan cermati materinya.</w:t>
                      </w:r>
                    </w:p>
                    <w:p w14:paraId="34AB9536" w14:textId="06FB835D" w:rsidR="00481406" w:rsidRDefault="001E4700" w:rsidP="00013E0A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rPr>
                          <w:rFonts w:cs="Arial"/>
                          <w:szCs w:val="24"/>
                        </w:rPr>
                      </w:pPr>
                      <w:hyperlink r:id="rId25" w:history="1">
                        <w:r w:rsidR="00481406" w:rsidRPr="00BA3FDC">
                          <w:rPr>
                            <w:rStyle w:val="Hyperlink"/>
                            <w:rFonts w:cs="Arial"/>
                            <w:szCs w:val="24"/>
                          </w:rPr>
                          <w:t>https://www.konsep-matematika/2016/10/fungsi-eksponen-dan-penerapannya.html</w:t>
                        </w:r>
                      </w:hyperlink>
                    </w:p>
                    <w:p w14:paraId="1ABCDA06" w14:textId="4E091468" w:rsidR="00481406" w:rsidRPr="001D2444" w:rsidRDefault="001E4700" w:rsidP="00013E0A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rPr>
                          <w:rFonts w:cs="Arial"/>
                          <w:szCs w:val="24"/>
                        </w:rPr>
                      </w:pPr>
                      <w:hyperlink r:id="rId26" w:history="1">
                        <w:r w:rsidR="00481406" w:rsidRPr="00BA3FDC">
                          <w:rPr>
                            <w:rStyle w:val="Hyperlink"/>
                            <w:rFonts w:cs="Arial"/>
                            <w:szCs w:val="24"/>
                          </w:rPr>
                          <w:t>https://www.konsep-matematika/2015/07/sifat-sifat-eksponen-atau-perpangkatan.html</w:t>
                        </w:r>
                      </w:hyperlink>
                      <w:r w:rsidR="00481406">
                        <w:rPr>
                          <w:rFonts w:cs="Arial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D43F4FB" w14:textId="55274ED4" w:rsidR="00A2052B" w:rsidRDefault="00A2052B" w:rsidP="003373D1"/>
    <w:p w14:paraId="0028F1DA" w14:textId="01CABBB5" w:rsidR="00A2052B" w:rsidRDefault="00A2052B" w:rsidP="003373D1"/>
    <w:p w14:paraId="60D009D6" w14:textId="7A4D92E1" w:rsidR="00A2052B" w:rsidRDefault="00A2052B" w:rsidP="003373D1"/>
    <w:p w14:paraId="780A6203" w14:textId="77777777" w:rsidR="00A2052B" w:rsidRDefault="00A2052B" w:rsidP="003373D1"/>
    <w:p w14:paraId="14BBC583" w14:textId="45AA6640" w:rsidR="00710671" w:rsidRDefault="00775B42" w:rsidP="003373D1">
      <w:r w:rsidRPr="00694499">
        <w:rPr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840512" behindDoc="0" locked="0" layoutInCell="1" allowOverlap="1" wp14:anchorId="5693E625" wp14:editId="47C52556">
                <wp:simplePos x="0" y="0"/>
                <wp:positionH relativeFrom="margin">
                  <wp:posOffset>1141730</wp:posOffset>
                </wp:positionH>
                <wp:positionV relativeFrom="paragraph">
                  <wp:posOffset>229235</wp:posOffset>
                </wp:positionV>
                <wp:extent cx="1581150" cy="428625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1150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99A603" w14:textId="77777777" w:rsidR="00481406" w:rsidRPr="00DD1190" w:rsidRDefault="00481406" w:rsidP="00D35B5E">
                            <w:pPr>
                              <w:rPr>
                                <w:rFonts w:ascii="Poppins" w:hAnsi="Poppins" w:cs="Poppins"/>
                                <w:b/>
                                <w:bCs/>
                                <w:color w:val="0A315D"/>
                                <w:sz w:val="32"/>
                                <w:szCs w:val="32"/>
                              </w:rPr>
                            </w:pPr>
                            <w:r w:rsidRPr="00DD1190">
                              <w:rPr>
                                <w:rFonts w:ascii="Poppins" w:hAnsi="Poppins" w:cs="Poppins"/>
                                <w:b/>
                                <w:color w:val="0A315D"/>
                                <w:sz w:val="32"/>
                                <w:szCs w:val="32"/>
                                <w:lang w:val="en-US"/>
                              </w:rPr>
                              <w:t>Kegiatan</w:t>
                            </w:r>
                            <w:r w:rsidRPr="00DD1190">
                              <w:rPr>
                                <w:rFonts w:ascii="Poppins" w:hAnsi="Poppins" w:cs="Poppins"/>
                                <w:b/>
                                <w:bCs/>
                                <w:color w:val="0A315D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DD1190">
                              <w:rPr>
                                <w:rFonts w:ascii="Poppins" w:hAnsi="Poppins" w:cs="Poppins"/>
                                <w:b/>
                                <w:color w:val="0A315D"/>
                                <w:sz w:val="32"/>
                                <w:szCs w:val="32"/>
                                <w:lang w:val="en-US"/>
                              </w:rPr>
                              <w:t>Int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93E625" id="_x0000_s1034" type="#_x0000_t202" style="position:absolute;margin-left:89.9pt;margin-top:18.05pt;width:124.5pt;height:33.75pt;z-index:2518405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" filled="f" stroked="f">
                <v:stroke dashstyle="dash"/>
                <v:textbox>
                  <w:txbxContent>
                    <w:p w14:paraId="5E99A603" w14:textId="77777777" w:rsidR="00481406" w:rsidRPr="00DD1190" w:rsidRDefault="00481406" w:rsidP="00D35B5E">
                      <w:pPr>
                        <w:rPr>
                          <w:rFonts w:ascii="Poppins" w:hAnsi="Poppins" w:cs="Poppins"/>
                          <w:b/>
                          <w:bCs/>
                          <w:color w:val="0A315D"/>
                          <w:sz w:val="32"/>
                          <w:szCs w:val="32"/>
                        </w:rPr>
                      </w:pPr>
                      <w:proofErr w:type="spellStart"/>
                      <w:r w:rsidRPr="00DD1190">
                        <w:rPr>
                          <w:rFonts w:ascii="Poppins" w:hAnsi="Poppins" w:cs="Poppins"/>
                          <w:b/>
                          <w:color w:val="0A315D"/>
                          <w:sz w:val="32"/>
                          <w:szCs w:val="32"/>
                          <w:lang w:val="en-US"/>
                        </w:rPr>
                        <w:t>Kegiatan</w:t>
                      </w:r>
                      <w:proofErr w:type="spellEnd"/>
                      <w:r w:rsidRPr="00DD1190">
                        <w:rPr>
                          <w:rFonts w:ascii="Poppins" w:hAnsi="Poppins" w:cs="Poppins"/>
                          <w:b/>
                          <w:bCs/>
                          <w:color w:val="0A315D"/>
                          <w:sz w:val="32"/>
                          <w:szCs w:val="32"/>
                        </w:rPr>
                        <w:t xml:space="preserve"> </w:t>
                      </w:r>
                      <w:r w:rsidRPr="00DD1190">
                        <w:rPr>
                          <w:rFonts w:ascii="Poppins" w:hAnsi="Poppins" w:cs="Poppins"/>
                          <w:b/>
                          <w:color w:val="0A315D"/>
                          <w:sz w:val="32"/>
                          <w:szCs w:val="32"/>
                          <w:lang w:val="en-US"/>
                        </w:rPr>
                        <w:t>Inti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3594" behindDoc="0" locked="0" layoutInCell="1" allowOverlap="1" wp14:anchorId="56A852C5" wp14:editId="713622FD">
            <wp:simplePos x="0" y="0"/>
            <wp:positionH relativeFrom="column">
              <wp:posOffset>0</wp:posOffset>
            </wp:positionH>
            <wp:positionV relativeFrom="paragraph">
              <wp:posOffset>-220345</wp:posOffset>
            </wp:positionV>
            <wp:extent cx="1079500" cy="1102995"/>
            <wp:effectExtent l="0" t="0" r="6350" b="1905"/>
            <wp:wrapNone/>
            <wp:docPr id="48" name="Graphic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Graphic 48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102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94E612" w14:textId="4853E52E" w:rsidR="00710671" w:rsidRDefault="00710671" w:rsidP="003373D1"/>
    <w:p w14:paraId="254AF75A" w14:textId="21FA942A" w:rsidR="00710671" w:rsidRDefault="00710671" w:rsidP="003373D1"/>
    <w:p w14:paraId="47FFF95F" w14:textId="51E9FC0A" w:rsidR="00710671" w:rsidRDefault="00802F98" w:rsidP="003373D1">
      <w:r w:rsidRPr="00694499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41536" behindDoc="0" locked="0" layoutInCell="1" allowOverlap="1" wp14:anchorId="7197D87B" wp14:editId="38193C31">
                <wp:simplePos x="0" y="0"/>
                <wp:positionH relativeFrom="margin">
                  <wp:posOffset>1375258</wp:posOffset>
                </wp:positionH>
                <wp:positionV relativeFrom="paragraph">
                  <wp:posOffset>20599</wp:posOffset>
                </wp:positionV>
                <wp:extent cx="3879333" cy="364846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9333" cy="36484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82AA37" w14:textId="13F5B3E3" w:rsidR="00481406" w:rsidRPr="00A21BD2" w:rsidRDefault="00481406" w:rsidP="00D35B5E">
                            <w:pPr>
                              <w:rPr>
                                <w:rFonts w:cs="Poppins"/>
                                <w:bCs/>
                                <w:color w:val="00BCD4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cs="Poppins"/>
                                <w:bCs/>
                                <w:color w:val="00BCD4"/>
                                <w:sz w:val="32"/>
                                <w:szCs w:val="32"/>
                              </w:rPr>
                              <w:t xml:space="preserve">Memahami Fungsi </w:t>
                            </w:r>
                            <w:r w:rsidR="00272C61">
                              <w:rPr>
                                <w:rFonts w:cs="Poppins"/>
                                <w:bCs/>
                                <w:color w:val="00BCD4"/>
                                <w:sz w:val="32"/>
                                <w:szCs w:val="32"/>
                              </w:rPr>
                              <w:t>Eksponens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7D87B" id="_x0000_s1035" type="#_x0000_t202" style="position:absolute;margin-left:108.3pt;margin-top:1.6pt;width:305.45pt;height:28.75pt;z-index:2518415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" filled="f" stroked="f">
                <v:textbox>
                  <w:txbxContent>
                    <w:p w14:paraId="4782AA37" w14:textId="13F5B3E3" w:rsidR="00481406" w:rsidRPr="00A21BD2" w:rsidRDefault="00481406" w:rsidP="00D35B5E">
                      <w:pPr>
                        <w:rPr>
                          <w:rFonts w:cs="Poppins"/>
                          <w:bCs/>
                          <w:color w:val="00BCD4"/>
                          <w:sz w:val="32"/>
                          <w:szCs w:val="32"/>
                        </w:rPr>
                      </w:pPr>
                      <w:r>
                        <w:rPr>
                          <w:rFonts w:cs="Poppins"/>
                          <w:bCs/>
                          <w:color w:val="00BCD4"/>
                          <w:sz w:val="32"/>
                          <w:szCs w:val="32"/>
                        </w:rPr>
                        <w:t xml:space="preserve">Memahami Fungsi </w:t>
                      </w:r>
                      <w:r w:rsidR="00272C61">
                        <w:rPr>
                          <w:rFonts w:cs="Poppins"/>
                          <w:bCs/>
                          <w:color w:val="00BCD4"/>
                          <w:sz w:val="32"/>
                          <w:szCs w:val="32"/>
                        </w:rPr>
                        <w:t>Eksponensia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694499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42560" behindDoc="0" locked="0" layoutInCell="1" allowOverlap="1" wp14:anchorId="0F23633C" wp14:editId="435A04B2">
                <wp:simplePos x="0" y="0"/>
                <wp:positionH relativeFrom="margin">
                  <wp:posOffset>160317</wp:posOffset>
                </wp:positionH>
                <wp:positionV relativeFrom="paragraph">
                  <wp:posOffset>12857</wp:posOffset>
                </wp:positionV>
                <wp:extent cx="1257300" cy="371475"/>
                <wp:effectExtent l="0" t="0" r="0" b="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71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C8D3BF" w14:textId="77777777" w:rsidR="00481406" w:rsidRPr="00AB34AB" w:rsidRDefault="00481406" w:rsidP="00D35B5E">
                            <w:pPr>
                              <w:rPr>
                                <w:rFonts w:ascii="Poppins" w:hAnsi="Poppins" w:cs="Poppins"/>
                                <w:color w:val="114982"/>
                                <w:sz w:val="28"/>
                                <w:szCs w:val="28"/>
                              </w:rPr>
                            </w:pPr>
                            <w:r w:rsidRPr="00AB34AB">
                              <w:rPr>
                                <w:rFonts w:ascii="Poppins" w:hAnsi="Poppins" w:cs="Poppins"/>
                                <w:color w:val="114982"/>
                                <w:sz w:val="28"/>
                                <w:szCs w:val="28"/>
                              </w:rPr>
                              <w:t>AKTIVITAS 1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23633C" id="_x0000_s1036" type="#_x0000_t202" style="position:absolute;margin-left:12.6pt;margin-top:1pt;width:99pt;height:29.25pt;z-index:2518425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" filled="f" stroked="f">
                <v:textbox>
                  <w:txbxContent>
                    <w:p w14:paraId="7AC8D3BF" w14:textId="77777777" w:rsidR="00481406" w:rsidRPr="00AB34AB" w:rsidRDefault="00481406" w:rsidP="00D35B5E">
                      <w:pPr>
                        <w:rPr>
                          <w:rFonts w:ascii="Poppins" w:hAnsi="Poppins" w:cs="Poppins"/>
                          <w:color w:val="114982"/>
                          <w:sz w:val="28"/>
                          <w:szCs w:val="28"/>
                        </w:rPr>
                      </w:pPr>
                      <w:r w:rsidRPr="00AB34AB">
                        <w:rPr>
                          <w:rFonts w:ascii="Poppins" w:hAnsi="Poppins" w:cs="Poppins"/>
                          <w:color w:val="114982"/>
                          <w:sz w:val="28"/>
                          <w:szCs w:val="28"/>
                        </w:rPr>
                        <w:t xml:space="preserve">AKTIVITAS </w:t>
                      </w:r>
                      <w:r w:rsidRPr="00AB34AB">
                        <w:rPr>
                          <w:rFonts w:ascii="Poppins" w:hAnsi="Poppins" w:cs="Poppins"/>
                          <w:color w:val="114982"/>
                          <w:sz w:val="28"/>
                          <w:szCs w:val="28"/>
                        </w:rPr>
                        <w:t>1.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20E9727" w14:textId="0F4F7BE7" w:rsidR="00710671" w:rsidRDefault="00802F98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64736" behindDoc="0" locked="0" layoutInCell="1" allowOverlap="1" wp14:anchorId="07B6DECD" wp14:editId="0DDAC7D1">
                <wp:simplePos x="0" y="0"/>
                <wp:positionH relativeFrom="margin">
                  <wp:posOffset>460858</wp:posOffset>
                </wp:positionH>
                <wp:positionV relativeFrom="paragraph">
                  <wp:posOffset>96215</wp:posOffset>
                </wp:positionV>
                <wp:extent cx="5029200" cy="1112825"/>
                <wp:effectExtent l="0" t="0" r="0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9200" cy="11128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57EA2E" w14:textId="611178E1" w:rsidR="00481406" w:rsidRDefault="00481406" w:rsidP="00694499">
                            <w:r>
                              <w:rPr>
                                <w:rFonts w:cs="Arial"/>
                                <w:szCs w:val="24"/>
                              </w:rPr>
                              <w:t>Fungsi eksponensial  f dengan bilangan pokok a adalah fungsi yang memetakan setiap bilangan real x ke</w:t>
                            </w:r>
                            <w:r>
                              <w:t xml:space="preserve"> a</w:t>
                            </w:r>
                            <w:r>
                              <w:rPr>
                                <w:vertAlign w:val="superscript"/>
                              </w:rPr>
                              <w:t>x</w:t>
                            </w:r>
                            <w:r>
                              <w:t xml:space="preserve"> dengan </w:t>
                            </w:r>
                            <w:r w:rsidRPr="00215460">
                              <w:rPr>
                                <w:position w:val="-6"/>
                              </w:rPr>
                              <w:object w:dxaOrig="560" w:dyaOrig="279" w14:anchorId="08483D93">
                                <v:shape id="_x0000_i1029" type="#_x0000_t75" style="width:28.5pt;height:13.5pt" o:ole="">
                                  <v:imagedata r:id="rId29" o:title=""/>
                                </v:shape>
                                <o:OLEObject Type="Embed" ProgID="Equation.DSMT4" ShapeID="_x0000_i1029" DrawAspect="Content" ObjectID="_1656989495" r:id="rId30"/>
                              </w:object>
                            </w:r>
                            <w:r>
                              <w:t xml:space="preserve">, </w:t>
                            </w:r>
                            <w:r w:rsidRPr="00215460">
                              <w:rPr>
                                <w:position w:val="-4"/>
                              </w:rPr>
                              <w:object w:dxaOrig="520" w:dyaOrig="260" w14:anchorId="395D3B36">
                                <v:shape id="_x0000_i1031" type="#_x0000_t75" style="width:26.25pt;height:13.5pt" o:ole="">
                                  <v:imagedata r:id="rId31" o:title=""/>
                                </v:shape>
                                <o:OLEObject Type="Embed" ProgID="Equation.DSMT4" ShapeID="_x0000_i1031" DrawAspect="Content" ObjectID="_1656989496" r:id="rId32"/>
                              </w:object>
                            </w:r>
                            <w:r>
                              <w:t>, dapat ditulis sebagai:</w:t>
                            </w:r>
                          </w:p>
                          <w:p w14:paraId="0C7EF27C" w14:textId="31ADF810" w:rsidR="00481406" w:rsidRDefault="00481406" w:rsidP="00A2052B">
                            <w:pPr>
                              <w:jc w:val="center"/>
                            </w:pPr>
                            <w:r>
                              <w:t>f(x) = a</w:t>
                            </w:r>
                            <w:r>
                              <w:rPr>
                                <w:vertAlign w:val="superscript"/>
                              </w:rPr>
                              <w:t>x</w:t>
                            </w:r>
                            <w:r>
                              <w:t xml:space="preserve"> , dengan </w:t>
                            </w:r>
                            <w:r w:rsidRPr="00215460">
                              <w:rPr>
                                <w:position w:val="-6"/>
                              </w:rPr>
                              <w:object w:dxaOrig="560" w:dyaOrig="279" w14:anchorId="76A80EFD">
                                <v:shape id="_x0000_i1033" type="#_x0000_t75" style="width:28.5pt;height:13.5pt" o:ole="">
                                  <v:imagedata r:id="rId33" o:title=""/>
                                </v:shape>
                                <o:OLEObject Type="Embed" ProgID="Equation.DSMT4" ShapeID="_x0000_i1033" DrawAspect="Content" ObjectID="_1656989497" r:id="rId34"/>
                              </w:object>
                            </w:r>
                            <w:r>
                              <w:t xml:space="preserve">, </w:t>
                            </w:r>
                            <w:r w:rsidRPr="00215460">
                              <w:rPr>
                                <w:position w:val="-4"/>
                              </w:rPr>
                              <w:object w:dxaOrig="520" w:dyaOrig="260" w14:anchorId="2CB21816">
                                <v:shape id="_x0000_i1035" type="#_x0000_t75" style="width:26.25pt;height:13.5pt" o:ole="">
                                  <v:imagedata r:id="rId35" o:title=""/>
                                </v:shape>
                                <o:OLEObject Type="Embed" ProgID="Equation.DSMT4" ShapeID="_x0000_i1035" DrawAspect="Content" ObjectID="_1656989498" r:id="rId36"/>
                              </w:object>
                            </w:r>
                          </w:p>
                          <w:p w14:paraId="27AB77F7" w14:textId="7A124E0F" w:rsidR="00481406" w:rsidRPr="00FD43FC" w:rsidRDefault="00481406" w:rsidP="00A2052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B6DECD" id="_x0000_s1037" type="#_x0000_t202" style="position:absolute;margin-left:36.3pt;margin-top:7.6pt;width:396pt;height:87.6pt;z-index:2517647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" filled="f" stroked="f">
                <v:textbox>
                  <w:txbxContent>
                    <w:p w14:paraId="0357EA2E" w14:textId="611178E1" w:rsidR="00481406" w:rsidRDefault="00481406" w:rsidP="00694499">
                      <w:r>
                        <w:rPr>
                          <w:rFonts w:cs="Arial"/>
                          <w:szCs w:val="24"/>
                        </w:rPr>
                        <w:t xml:space="preserve">Fungsi </w:t>
                      </w:r>
                      <w:r>
                        <w:rPr>
                          <w:rFonts w:cs="Arial"/>
                          <w:szCs w:val="24"/>
                        </w:rPr>
                        <w:t>eksponensial  f dengan bilangan pokok a adalah fungsi yang memetakan setiap bilangan real x ke</w:t>
                      </w:r>
                      <w:r>
                        <w:t xml:space="preserve"> a</w:t>
                      </w:r>
                      <w:r>
                        <w:rPr>
                          <w:vertAlign w:val="superscript"/>
                        </w:rPr>
                        <w:t>x</w:t>
                      </w:r>
                      <w:r>
                        <w:t xml:space="preserve"> dengan </w:t>
                      </w:r>
                      <w:r w:rsidRPr="00215460">
                        <w:rPr>
                          <w:position w:val="-6"/>
                        </w:rPr>
                        <w:object w:dxaOrig="560" w:dyaOrig="279" w14:anchorId="08483D93">
                          <v:shape id="_x0000_i1029" type="#_x0000_t75" style="width:28.5pt;height:13.5pt" o:ole="">
                            <v:imagedata r:id="rId37" o:title=""/>
                          </v:shape>
                          <o:OLEObject Type="Embed" ProgID="Equation.DSMT4" ShapeID="_x0000_i1029" DrawAspect="Content" ObjectID="_1656988544" r:id="rId38"/>
                        </w:object>
                      </w:r>
                      <w:r>
                        <w:t xml:space="preserve">, </w:t>
                      </w:r>
                      <w:r w:rsidRPr="00215460">
                        <w:rPr>
                          <w:position w:val="-4"/>
                        </w:rPr>
                        <w:object w:dxaOrig="520" w:dyaOrig="260" w14:anchorId="395D3B36">
                          <v:shape id="_x0000_i1031" type="#_x0000_t75" style="width:26.25pt;height:13.5pt" o:ole="">
                            <v:imagedata r:id="rId39" o:title=""/>
                          </v:shape>
                          <o:OLEObject Type="Embed" ProgID="Equation.DSMT4" ShapeID="_x0000_i1031" DrawAspect="Content" ObjectID="_1656988545" r:id="rId40"/>
                        </w:object>
                      </w:r>
                      <w:r>
                        <w:t>, dapat ditulis sebagai:</w:t>
                      </w:r>
                    </w:p>
                    <w:p w14:paraId="0C7EF27C" w14:textId="31ADF810" w:rsidR="00481406" w:rsidRDefault="00481406" w:rsidP="00A2052B">
                      <w:pPr>
                        <w:jc w:val="center"/>
                      </w:pPr>
                      <w:r>
                        <w:t>f(x) = a</w:t>
                      </w:r>
                      <w:r>
                        <w:rPr>
                          <w:vertAlign w:val="superscript"/>
                        </w:rPr>
                        <w:t>x</w:t>
                      </w:r>
                      <w:r>
                        <w:t xml:space="preserve"> , dengan </w:t>
                      </w:r>
                      <w:r w:rsidRPr="00215460">
                        <w:rPr>
                          <w:position w:val="-6"/>
                        </w:rPr>
                        <w:object w:dxaOrig="560" w:dyaOrig="279" w14:anchorId="76A80EFD">
                          <v:shape id="_x0000_i1033" type="#_x0000_t75" style="width:28.5pt;height:13.5pt" o:ole="">
                            <v:imagedata r:id="rId41" o:title=""/>
                          </v:shape>
                          <o:OLEObject Type="Embed" ProgID="Equation.DSMT4" ShapeID="_x0000_i1033" DrawAspect="Content" ObjectID="_1656988546" r:id="rId42"/>
                        </w:object>
                      </w:r>
                      <w:r>
                        <w:t xml:space="preserve">, </w:t>
                      </w:r>
                      <w:r w:rsidRPr="00215460">
                        <w:rPr>
                          <w:position w:val="-4"/>
                        </w:rPr>
                        <w:object w:dxaOrig="520" w:dyaOrig="260" w14:anchorId="2CB21816">
                          <v:shape id="_x0000_i1035" type="#_x0000_t75" style="width:26.25pt;height:13.5pt" o:ole="">
                            <v:imagedata r:id="rId43" o:title=""/>
                          </v:shape>
                          <o:OLEObject Type="Embed" ProgID="Equation.DSMT4" ShapeID="_x0000_i1035" DrawAspect="Content" ObjectID="_1656988547" r:id="rId44"/>
                        </w:object>
                      </w:r>
                    </w:p>
                    <w:p w14:paraId="27AB77F7" w14:textId="7A124E0F" w:rsidR="00481406" w:rsidRPr="00FD43FC" w:rsidRDefault="00481406" w:rsidP="00A2052B"/>
                  </w:txbxContent>
                </v:textbox>
                <w10:wrap anchorx="margin"/>
              </v:shape>
            </w:pict>
          </mc:Fallback>
        </mc:AlternateContent>
      </w:r>
    </w:p>
    <w:p w14:paraId="44C98909" w14:textId="7A3EA6D7" w:rsidR="00710671" w:rsidRDefault="00710671" w:rsidP="003373D1"/>
    <w:p w14:paraId="029AFE42" w14:textId="618D5ADD" w:rsidR="00710671" w:rsidRDefault="00710671" w:rsidP="003373D1"/>
    <w:p w14:paraId="0F18D13E" w14:textId="0EC3CA5E" w:rsidR="00710671" w:rsidRDefault="00710671" w:rsidP="003373D1"/>
    <w:p w14:paraId="461FF1E5" w14:textId="1502EC76" w:rsidR="00B7249A" w:rsidRDefault="00481406" w:rsidP="003373D1">
      <w:r w:rsidRPr="00481406">
        <w:rPr>
          <w:noProof/>
        </w:rPr>
        <mc:AlternateContent>
          <mc:Choice Requires="wpg">
            <w:drawing>
              <wp:anchor distT="0" distB="0" distL="114300" distR="114300" simplePos="0" relativeHeight="251906048" behindDoc="0" locked="0" layoutInCell="1" allowOverlap="1" wp14:anchorId="5A2D9F12" wp14:editId="1AAB463A">
                <wp:simplePos x="0" y="0"/>
                <wp:positionH relativeFrom="column">
                  <wp:posOffset>346075</wp:posOffset>
                </wp:positionH>
                <wp:positionV relativeFrom="paragraph">
                  <wp:posOffset>182880</wp:posOffset>
                </wp:positionV>
                <wp:extent cx="571500" cy="359410"/>
                <wp:effectExtent l="0" t="0" r="0" b="2540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359410"/>
                          <a:chOff x="0" y="0"/>
                          <a:chExt cx="571551" cy="359410"/>
                        </a:xfrm>
                      </wpg:grpSpPr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2141" y="0"/>
                            <a:ext cx="359410" cy="3594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8522"/>
                            <a:ext cx="457200" cy="23431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86BA680" id="Group 25" o:spid="_x0000_s1026" style="position:absolute;margin-left:27.25pt;margin-top:14.4pt;width:45pt;height:28.3pt;z-index:251906048" coordsize="5715,35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">
                <v:shape id="Picture 26" o:spid="_x0000_s1027" type="#_x0000_t75" style="position:absolute;left:2121;width:3594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">
                  <v:imagedata r:id="rId45" o:title=""/>
                </v:shape>
                <v:shape id="Picture 29" o:spid="_x0000_s1028" type="#_x0000_t75" style="position:absolute;top:585;width:4572;height:23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">
                  <v:imagedata r:id="rId46" o:title=""/>
                </v:shape>
              </v:group>
            </w:pict>
          </mc:Fallback>
        </mc:AlternateContent>
      </w:r>
      <w:r w:rsidRPr="00481406">
        <w:rPr>
          <w:noProof/>
        </w:rPr>
        <mc:AlternateContent>
          <mc:Choice Requires="wps">
            <w:drawing>
              <wp:anchor distT="45720" distB="45720" distL="114300" distR="114300" simplePos="0" relativeHeight="251905024" behindDoc="0" locked="0" layoutInCell="1" allowOverlap="1" wp14:anchorId="26E4C305" wp14:editId="370FA45F">
                <wp:simplePos x="0" y="0"/>
                <wp:positionH relativeFrom="margin">
                  <wp:posOffset>917778</wp:posOffset>
                </wp:positionH>
                <wp:positionV relativeFrom="paragraph">
                  <wp:posOffset>250825</wp:posOffset>
                </wp:positionV>
                <wp:extent cx="1943100" cy="333375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2BAF57" w14:textId="77777777" w:rsidR="00481406" w:rsidRPr="00E87890" w:rsidRDefault="00481406" w:rsidP="00481406">
                            <w:pPr>
                              <w:rPr>
                                <w:rFonts w:ascii="Comic Neue" w:hAnsi="Comic Neue" w:cs="Fira Code"/>
                                <w:b/>
                                <w:bCs/>
                                <w:color w:val="114982"/>
                                <w:sz w:val="36"/>
                                <w:szCs w:val="36"/>
                              </w:rPr>
                            </w:pPr>
                            <w:r w:rsidRPr="00E87890">
                              <w:rPr>
                                <w:rFonts w:ascii="Comic Neue" w:hAnsi="Comic Neue" w:cs="Fira Code"/>
                                <w:b/>
                                <w:bCs/>
                                <w:color w:val="114982"/>
                                <w:sz w:val="36"/>
                                <w:szCs w:val="36"/>
                              </w:rPr>
                              <w:t>Mari Beraktivit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E4C305" id="_x0000_s1038" type="#_x0000_t202" style="position:absolute;margin-left:72.25pt;margin-top:19.75pt;width:153pt;height:26.25pt;z-index:2519050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" filled="f" stroked="f">
                <v:textbox>
                  <w:txbxContent>
                    <w:p w14:paraId="282BAF57" w14:textId="77777777" w:rsidR="00481406" w:rsidRPr="00E87890" w:rsidRDefault="00481406" w:rsidP="00481406">
                      <w:pPr>
                        <w:rPr>
                          <w:rFonts w:ascii="Comic Neue" w:hAnsi="Comic Neue" w:cs="Fira Code"/>
                          <w:b/>
                          <w:bCs/>
                          <w:color w:val="114982"/>
                          <w:sz w:val="36"/>
                          <w:szCs w:val="36"/>
                        </w:rPr>
                      </w:pPr>
                      <w:r w:rsidRPr="00E87890">
                        <w:rPr>
                          <w:rFonts w:ascii="Comic Neue" w:hAnsi="Comic Neue" w:cs="Fira Code"/>
                          <w:b/>
                          <w:bCs/>
                          <w:color w:val="114982"/>
                          <w:sz w:val="36"/>
                          <w:szCs w:val="36"/>
                        </w:rPr>
                        <w:t>Mari Beraktivita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28FBBC7" w14:textId="1746117D" w:rsidR="00B7249A" w:rsidRDefault="00DC02D6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44608" behindDoc="0" locked="0" layoutInCell="1" allowOverlap="1" wp14:anchorId="68065035" wp14:editId="7EC47390">
                <wp:simplePos x="0" y="0"/>
                <wp:positionH relativeFrom="margin">
                  <wp:posOffset>914400</wp:posOffset>
                </wp:positionH>
                <wp:positionV relativeFrom="paragraph">
                  <wp:posOffset>289001</wp:posOffset>
                </wp:positionV>
                <wp:extent cx="4457700" cy="2516429"/>
                <wp:effectExtent l="0" t="0" r="19050" b="1778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251642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1498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D5024C" w14:textId="669FBBB9" w:rsidR="00481406" w:rsidRDefault="00DC02D6" w:rsidP="00694499">
                            <w:r>
                              <w:rPr>
                                <w:rFonts w:cs="Arial"/>
                                <w:szCs w:val="24"/>
                              </w:rPr>
                              <w:t>Contoh: f(x) = 3</w:t>
                            </w:r>
                            <w:r>
                              <w:rPr>
                                <w:rFonts w:cs="Arial"/>
                                <w:szCs w:val="24"/>
                                <w:vertAlign w:val="superscript"/>
                              </w:rPr>
                              <w:t>x</w:t>
                            </w:r>
                            <w:r>
                              <w:rPr>
                                <w:rFonts w:cs="Arial"/>
                                <w:szCs w:val="24"/>
                              </w:rPr>
                              <w:t xml:space="preserve">, untuk </w:t>
                            </w:r>
                            <w:r w:rsidRPr="00215460">
                              <w:rPr>
                                <w:position w:val="-14"/>
                              </w:rPr>
                              <w:object w:dxaOrig="1740" w:dyaOrig="400" w14:anchorId="60E00D9E">
                                <v:shape id="_x0000_i1037" type="#_x0000_t75" style="width:87pt;height:20.25pt" o:ole="">
                                  <v:imagedata r:id="rId47" o:title=""/>
                                </v:shape>
                                <o:OLEObject Type="Embed" ProgID="Equation.DSMT4" ShapeID="_x0000_i1037" DrawAspect="Content" ObjectID="_1656989499" r:id="rId48"/>
                              </w:object>
                            </w:r>
                          </w:p>
                          <w:p w14:paraId="18F1A4D1" w14:textId="53395548" w:rsidR="00DC02D6" w:rsidRDefault="00DC02D6" w:rsidP="00694499">
                            <w:r>
                              <w:t xml:space="preserve">Untuk x = –2, </w:t>
                            </w:r>
                            <w:r w:rsidRPr="00215460">
                              <w:rPr>
                                <w:position w:val="-24"/>
                              </w:rPr>
                              <w:object w:dxaOrig="2040" w:dyaOrig="620" w14:anchorId="4F7A4EE5">
                                <v:shape id="_x0000_i1039" type="#_x0000_t75" style="width:102pt;height:30.75pt" o:ole="">
                                  <v:imagedata r:id="rId49" o:title=""/>
                                </v:shape>
                                <o:OLEObject Type="Embed" ProgID="Equation.DSMT4" ShapeID="_x0000_i1039" DrawAspect="Content" ObjectID="_1656989500" r:id="rId50"/>
                              </w:object>
                            </w:r>
                          </w:p>
                          <w:p w14:paraId="598986A4" w14:textId="0C3D7813" w:rsidR="00DC02D6" w:rsidRDefault="00DC02D6" w:rsidP="00694499">
                            <w:r>
                              <w:t xml:space="preserve">Untuk x = –1, </w:t>
                            </w:r>
                            <w:r w:rsidRPr="00215460">
                              <w:rPr>
                                <w:position w:val="-24"/>
                              </w:rPr>
                              <w:object w:dxaOrig="1480" w:dyaOrig="620" w14:anchorId="7C97ED6C">
                                <v:shape id="_x0000_i1041" type="#_x0000_t75" style="width:73.5pt;height:30.75pt" o:ole="">
                                  <v:imagedata r:id="rId51" o:title=""/>
                                </v:shape>
                                <o:OLEObject Type="Embed" ProgID="Equation.DSMT4" ShapeID="_x0000_i1041" DrawAspect="Content" ObjectID="_1656989501" r:id="rId52"/>
                              </w:object>
                            </w:r>
                          </w:p>
                          <w:p w14:paraId="2D341FCF" w14:textId="584C502D" w:rsidR="00DC02D6" w:rsidRDefault="00DC02D6" w:rsidP="00694499">
                            <w:r>
                              <w:t xml:space="preserve">Untuk x = 0, </w:t>
                            </w:r>
                            <w:r w:rsidRPr="00215460">
                              <w:rPr>
                                <w:position w:val="-8"/>
                              </w:rPr>
                              <w:object w:dxaOrig="1340" w:dyaOrig="340" w14:anchorId="61681C06">
                                <v:shape id="_x0000_i1043" type="#_x0000_t75" style="width:66.75pt;height:17.25pt" o:ole="">
                                  <v:imagedata r:id="rId53" o:title=""/>
                                </v:shape>
                                <o:OLEObject Type="Embed" ProgID="Equation.DSMT4" ShapeID="_x0000_i1043" DrawAspect="Content" ObjectID="_1656989502" r:id="rId54"/>
                              </w:object>
                            </w:r>
                          </w:p>
                          <w:p w14:paraId="02ACBBE6" w14:textId="09B79E94" w:rsidR="00DC02D6" w:rsidRDefault="00DC02D6" w:rsidP="00694499">
                            <w:r>
                              <w:t xml:space="preserve">Untuk x = 1, </w:t>
                            </w:r>
                            <w:r w:rsidRPr="00215460">
                              <w:rPr>
                                <w:position w:val="-8"/>
                              </w:rPr>
                              <w:object w:dxaOrig="780" w:dyaOrig="300" w14:anchorId="6AA21408">
                                <v:shape id="_x0000_i1045" type="#_x0000_t75" style="width:39pt;height:15pt" o:ole="">
                                  <v:imagedata r:id="rId55" o:title=""/>
                                </v:shape>
                                <o:OLEObject Type="Embed" ProgID="Equation.DSMT4" ShapeID="_x0000_i1045" DrawAspect="Content" ObjectID="_1656989503" r:id="rId56"/>
                              </w:object>
                            </w:r>
                          </w:p>
                          <w:p w14:paraId="644B437E" w14:textId="705EF41C" w:rsidR="00DC02D6" w:rsidRPr="00DC02D6" w:rsidRDefault="00DC02D6" w:rsidP="00694499">
                            <w:pPr>
                              <w:rPr>
                                <w:rFonts w:cs="Arial"/>
                                <w:szCs w:val="24"/>
                              </w:rPr>
                            </w:pPr>
                            <w:r>
                              <w:t xml:space="preserve">Untuk x = 2, </w:t>
                            </w:r>
                            <w:r w:rsidRPr="00215460">
                              <w:rPr>
                                <w:position w:val="-8"/>
                              </w:rPr>
                              <w:object w:dxaOrig="820" w:dyaOrig="300" w14:anchorId="3B16AFB1">
                                <v:shape id="_x0000_i1047" type="#_x0000_t75" style="width:41.25pt;height:15pt" o:ole="">
                                  <v:imagedata r:id="rId57" o:title=""/>
                                </v:shape>
                                <o:OLEObject Type="Embed" ProgID="Equation.DSMT4" ShapeID="_x0000_i1047" DrawAspect="Content" ObjectID="_1656989504" r:id="rId58"/>
                              </w:object>
                            </w:r>
                          </w:p>
                          <w:p w14:paraId="227C348C" w14:textId="77777777" w:rsidR="00DC02D6" w:rsidRPr="00DC02D6" w:rsidRDefault="00DC02D6" w:rsidP="00694499">
                            <w:pPr>
                              <w:rPr>
                                <w:rFonts w:cs="Arial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065035" id="_x0000_s1039" type="#_x0000_t202" style="position:absolute;margin-left:1in;margin-top:22.75pt;width:351pt;height:198.15pt;z-index:2518446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" filled="f" strokecolor="#114982">
                <v:textbox>
                  <w:txbxContent>
                    <w:p w14:paraId="4DD5024C" w14:textId="669FBBB9" w:rsidR="00481406" w:rsidRDefault="00DC02D6" w:rsidP="00694499">
                      <w:r>
                        <w:rPr>
                          <w:rFonts w:cs="Arial"/>
                          <w:szCs w:val="24"/>
                        </w:rPr>
                        <w:t xml:space="preserve">Contoh: </w:t>
                      </w:r>
                      <w:r>
                        <w:rPr>
                          <w:rFonts w:cs="Arial"/>
                          <w:szCs w:val="24"/>
                        </w:rPr>
                        <w:t>f(x) = 3</w:t>
                      </w:r>
                      <w:r>
                        <w:rPr>
                          <w:rFonts w:cs="Arial"/>
                          <w:szCs w:val="24"/>
                          <w:vertAlign w:val="superscript"/>
                        </w:rPr>
                        <w:t>x</w:t>
                      </w:r>
                      <w:r>
                        <w:rPr>
                          <w:rFonts w:cs="Arial"/>
                          <w:szCs w:val="24"/>
                        </w:rPr>
                        <w:t xml:space="preserve">, untuk </w:t>
                      </w:r>
                      <w:r w:rsidRPr="00215460">
                        <w:rPr>
                          <w:position w:val="-14"/>
                        </w:rPr>
                        <w:object w:dxaOrig="1740" w:dyaOrig="400" w14:anchorId="60E00D9E">
                          <v:shape id="_x0000_i1037" type="#_x0000_t75" style="width:87pt;height:20.25pt" o:ole="">
                            <v:imagedata r:id="rId59" o:title=""/>
                          </v:shape>
                          <o:OLEObject Type="Embed" ProgID="Equation.DSMT4" ShapeID="_x0000_i1037" DrawAspect="Content" ObjectID="_1656988548" r:id="rId60"/>
                        </w:object>
                      </w:r>
                    </w:p>
                    <w:p w14:paraId="18F1A4D1" w14:textId="53395548" w:rsidR="00DC02D6" w:rsidRDefault="00DC02D6" w:rsidP="00694499">
                      <w:r>
                        <w:t xml:space="preserve">Untuk x = –2, </w:t>
                      </w:r>
                      <w:r w:rsidRPr="00215460">
                        <w:rPr>
                          <w:position w:val="-24"/>
                        </w:rPr>
                        <w:object w:dxaOrig="2040" w:dyaOrig="620" w14:anchorId="4F7A4EE5">
                          <v:shape id="_x0000_i1039" type="#_x0000_t75" style="width:102pt;height:30.75pt" o:ole="">
                            <v:imagedata r:id="rId61" o:title=""/>
                          </v:shape>
                          <o:OLEObject Type="Embed" ProgID="Equation.DSMT4" ShapeID="_x0000_i1039" DrawAspect="Content" ObjectID="_1656988549" r:id="rId62"/>
                        </w:object>
                      </w:r>
                    </w:p>
                    <w:p w14:paraId="598986A4" w14:textId="0C3D7813" w:rsidR="00DC02D6" w:rsidRDefault="00DC02D6" w:rsidP="00694499">
                      <w:r>
                        <w:t xml:space="preserve">Untuk x = –1, </w:t>
                      </w:r>
                      <w:r w:rsidRPr="00215460">
                        <w:rPr>
                          <w:position w:val="-24"/>
                        </w:rPr>
                        <w:object w:dxaOrig="1480" w:dyaOrig="620" w14:anchorId="7C97ED6C">
                          <v:shape id="_x0000_i1041" type="#_x0000_t75" style="width:73.5pt;height:30.75pt" o:ole="">
                            <v:imagedata r:id="rId63" o:title=""/>
                          </v:shape>
                          <o:OLEObject Type="Embed" ProgID="Equation.DSMT4" ShapeID="_x0000_i1041" DrawAspect="Content" ObjectID="_1656988550" r:id="rId64"/>
                        </w:object>
                      </w:r>
                    </w:p>
                    <w:p w14:paraId="2D341FCF" w14:textId="584C502D" w:rsidR="00DC02D6" w:rsidRDefault="00DC02D6" w:rsidP="00694499">
                      <w:r>
                        <w:t xml:space="preserve">Untuk x = 0, </w:t>
                      </w:r>
                      <w:r w:rsidRPr="00215460">
                        <w:rPr>
                          <w:position w:val="-8"/>
                        </w:rPr>
                        <w:object w:dxaOrig="1340" w:dyaOrig="340" w14:anchorId="61681C06">
                          <v:shape id="_x0000_i1043" type="#_x0000_t75" style="width:66.75pt;height:17.25pt" o:ole="">
                            <v:imagedata r:id="rId65" o:title=""/>
                          </v:shape>
                          <o:OLEObject Type="Embed" ProgID="Equation.DSMT4" ShapeID="_x0000_i1043" DrawAspect="Content" ObjectID="_1656988551" r:id="rId66"/>
                        </w:object>
                      </w:r>
                    </w:p>
                    <w:p w14:paraId="02ACBBE6" w14:textId="09B79E94" w:rsidR="00DC02D6" w:rsidRDefault="00DC02D6" w:rsidP="00694499">
                      <w:r>
                        <w:t xml:space="preserve">Untuk x = 1, </w:t>
                      </w:r>
                      <w:r w:rsidRPr="00215460">
                        <w:rPr>
                          <w:position w:val="-8"/>
                        </w:rPr>
                        <w:object w:dxaOrig="780" w:dyaOrig="300" w14:anchorId="6AA21408">
                          <v:shape id="_x0000_i1045" type="#_x0000_t75" style="width:39pt;height:15pt" o:ole="">
                            <v:imagedata r:id="rId67" o:title=""/>
                          </v:shape>
                          <o:OLEObject Type="Embed" ProgID="Equation.DSMT4" ShapeID="_x0000_i1045" DrawAspect="Content" ObjectID="_1656988552" r:id="rId68"/>
                        </w:object>
                      </w:r>
                    </w:p>
                    <w:p w14:paraId="644B437E" w14:textId="705EF41C" w:rsidR="00DC02D6" w:rsidRPr="00DC02D6" w:rsidRDefault="00DC02D6" w:rsidP="00694499">
                      <w:pPr>
                        <w:rPr>
                          <w:rFonts w:cs="Arial"/>
                          <w:szCs w:val="24"/>
                        </w:rPr>
                      </w:pPr>
                      <w:r>
                        <w:t xml:space="preserve">Untuk x = 2, </w:t>
                      </w:r>
                      <w:r w:rsidRPr="00215460">
                        <w:rPr>
                          <w:position w:val="-8"/>
                        </w:rPr>
                        <w:object w:dxaOrig="820" w:dyaOrig="300" w14:anchorId="3B16AFB1">
                          <v:shape id="_x0000_i1047" type="#_x0000_t75" style="width:41.25pt;height:15pt" o:ole="">
                            <v:imagedata r:id="rId69" o:title=""/>
                          </v:shape>
                          <o:OLEObject Type="Embed" ProgID="Equation.DSMT4" ShapeID="_x0000_i1047" DrawAspect="Content" ObjectID="_1656988553" r:id="rId70"/>
                        </w:object>
                      </w:r>
                    </w:p>
                    <w:p w14:paraId="227C348C" w14:textId="77777777" w:rsidR="00DC02D6" w:rsidRPr="00DC02D6" w:rsidRDefault="00DC02D6" w:rsidP="00694499">
                      <w:pPr>
                        <w:rPr>
                          <w:rFonts w:cs="Arial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F23961C" w14:textId="1112BF6A" w:rsidR="00B7249A" w:rsidRDefault="00B7249A" w:rsidP="003373D1"/>
    <w:p w14:paraId="4342A1B0" w14:textId="1BBAA2AF" w:rsidR="00B7249A" w:rsidRDefault="00B7249A" w:rsidP="003373D1"/>
    <w:p w14:paraId="6E41BDF8" w14:textId="2097E1D6" w:rsidR="00B7249A" w:rsidRDefault="00B7249A" w:rsidP="003373D1"/>
    <w:p w14:paraId="6B21B58C" w14:textId="734C44B1" w:rsidR="00B7249A" w:rsidRDefault="00B7249A" w:rsidP="003373D1"/>
    <w:p w14:paraId="073EAFC7" w14:textId="79EC508B" w:rsidR="00B7249A" w:rsidRDefault="00B7249A" w:rsidP="003373D1"/>
    <w:p w14:paraId="0AEA18C6" w14:textId="55C194DB" w:rsidR="00B7249A" w:rsidRDefault="00523797" w:rsidP="003373D1">
      <w:r>
        <w:rPr>
          <w:noProof/>
        </w:rPr>
        <w:t xml:space="preserve"> </w:t>
      </w:r>
    </w:p>
    <w:p w14:paraId="0FE6708E" w14:textId="1F7CC265" w:rsidR="00B7249A" w:rsidRDefault="00B7249A" w:rsidP="003373D1"/>
    <w:p w14:paraId="025864F2" w14:textId="3EA31FF5" w:rsidR="00B7249A" w:rsidRDefault="00B7249A" w:rsidP="003373D1"/>
    <w:p w14:paraId="14255283" w14:textId="6DDB80CA" w:rsidR="00B7249A" w:rsidRDefault="00DC02D6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08096" behindDoc="0" locked="0" layoutInCell="1" allowOverlap="1" wp14:anchorId="25088D4A" wp14:editId="1D1286B6">
                <wp:simplePos x="0" y="0"/>
                <wp:positionH relativeFrom="margin">
                  <wp:posOffset>460858</wp:posOffset>
                </wp:positionH>
                <wp:positionV relativeFrom="paragraph">
                  <wp:posOffset>242138</wp:posOffset>
                </wp:positionV>
                <wp:extent cx="5033010" cy="683057"/>
                <wp:effectExtent l="0" t="0" r="0" b="3175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3010" cy="683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731A74" w14:textId="773DD98D" w:rsidR="00DC02D6" w:rsidRPr="003661B4" w:rsidRDefault="00DC02D6" w:rsidP="00694499">
                            <w:pPr>
                              <w:rPr>
                                <w:rFonts w:cs="Arial"/>
                                <w:sz w:val="22"/>
                              </w:rPr>
                            </w:pPr>
                            <w:r>
                              <w:rPr>
                                <w:rFonts w:cs="Arial"/>
                                <w:sz w:val="22"/>
                              </w:rPr>
                              <w:t>Untuk lebih memahami nilai fungsi eksponensial, bacalah pengertian fungsi eksponensial pada Buku Siswa Matematika SMA/MA Kelas X Kelompok Peminatan (Sukino, 2016. Jakarta: Erlangga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088D4A" id="_x0000_s1040" type="#_x0000_t202" style="position:absolute;margin-left:36.3pt;margin-top:19.05pt;width:396.3pt;height:53.8pt;z-index:25190809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" filled="f" stroked="f">
                <v:textbox>
                  <w:txbxContent>
                    <w:p w14:paraId="31731A74" w14:textId="773DD98D" w:rsidR="00DC02D6" w:rsidRPr="003661B4" w:rsidRDefault="00DC02D6" w:rsidP="00694499">
                      <w:pPr>
                        <w:rPr>
                          <w:rFonts w:cs="Arial"/>
                          <w:sz w:val="22"/>
                        </w:rPr>
                      </w:pPr>
                      <w:r>
                        <w:rPr>
                          <w:rFonts w:cs="Arial"/>
                          <w:sz w:val="22"/>
                        </w:rPr>
                        <w:t xml:space="preserve">Untuk </w:t>
                      </w:r>
                      <w:r>
                        <w:rPr>
                          <w:rFonts w:cs="Arial"/>
                          <w:sz w:val="22"/>
                        </w:rPr>
                        <w:t>lebih memahami nilai fungsi eksponensial, bacalah pengertian fungsi eksponensial pada Buku Siswa Matematika SMA/MA Kelas X Kelompok Peminatan (Sukino, 2016. Jakarta: Erlangga)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6DB20B7" w14:textId="03364A07" w:rsidR="00B7249A" w:rsidRDefault="00B7249A" w:rsidP="003373D1"/>
    <w:p w14:paraId="4F82F501" w14:textId="1459505E" w:rsidR="00B7249A" w:rsidRDefault="00B7249A" w:rsidP="003373D1"/>
    <w:p w14:paraId="6DFE102F" w14:textId="1FECDCD1" w:rsidR="00B7249A" w:rsidRDefault="00291FBC" w:rsidP="003373D1">
      <w:r>
        <w:rPr>
          <w:noProof/>
        </w:rPr>
        <w:drawing>
          <wp:anchor distT="0" distB="0" distL="114300" distR="114300" simplePos="0" relativeHeight="251911168" behindDoc="0" locked="0" layoutInCell="1" allowOverlap="1" wp14:anchorId="18B9E2B7" wp14:editId="184236D0">
            <wp:simplePos x="0" y="0"/>
            <wp:positionH relativeFrom="column">
              <wp:posOffset>227305</wp:posOffset>
            </wp:positionH>
            <wp:positionV relativeFrom="paragraph">
              <wp:posOffset>27305</wp:posOffset>
            </wp:positionV>
            <wp:extent cx="720000" cy="1030099"/>
            <wp:effectExtent l="0" t="0" r="4445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103009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6BFDFB2" w14:textId="5CDFFEE3" w:rsidR="00B7249A" w:rsidRDefault="00291FBC" w:rsidP="003373D1">
      <w:r w:rsidRPr="00DC02D6">
        <w:rPr>
          <w:noProof/>
        </w:rPr>
        <mc:AlternateContent>
          <mc:Choice Requires="wps">
            <w:drawing>
              <wp:anchor distT="45720" distB="45720" distL="114300" distR="114300" simplePos="0" relativeHeight="251910144" behindDoc="0" locked="0" layoutInCell="1" allowOverlap="1" wp14:anchorId="05B4CA09" wp14:editId="38B2CF1C">
                <wp:simplePos x="0" y="0"/>
                <wp:positionH relativeFrom="margin">
                  <wp:posOffset>915670</wp:posOffset>
                </wp:positionH>
                <wp:positionV relativeFrom="paragraph">
                  <wp:posOffset>83820</wp:posOffset>
                </wp:positionV>
                <wp:extent cx="1943100" cy="333375"/>
                <wp:effectExtent l="0" t="0" r="0" b="0"/>
                <wp:wrapNone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269875" w14:textId="564446B4" w:rsidR="00DC02D6" w:rsidRPr="00E87890" w:rsidRDefault="00291FBC" w:rsidP="00DC02D6">
                            <w:pPr>
                              <w:rPr>
                                <w:rFonts w:ascii="Comic Neue" w:hAnsi="Comic Neue" w:cs="Fira Code"/>
                                <w:b/>
                                <w:bCs/>
                                <w:color w:val="114982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Comic Neue" w:hAnsi="Comic Neue" w:cs="Fira Code"/>
                                <w:b/>
                                <w:bCs/>
                                <w:color w:val="114982"/>
                                <w:sz w:val="36"/>
                                <w:szCs w:val="36"/>
                              </w:rPr>
                              <w:t>Cobalah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B4CA09" id="_x0000_s1041" type="#_x0000_t202" style="position:absolute;margin-left:72.1pt;margin-top:6.6pt;width:153pt;height:26.25pt;z-index:2519101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" filled="f" stroked="f">
                <v:textbox>
                  <w:txbxContent>
                    <w:p w14:paraId="09269875" w14:textId="564446B4" w:rsidR="00DC02D6" w:rsidRPr="00E87890" w:rsidRDefault="00291FBC" w:rsidP="00DC02D6">
                      <w:pPr>
                        <w:rPr>
                          <w:rFonts w:ascii="Comic Neue" w:hAnsi="Comic Neue" w:cs="Fira Code"/>
                          <w:b/>
                          <w:bCs/>
                          <w:color w:val="114982"/>
                          <w:sz w:val="36"/>
                          <w:szCs w:val="36"/>
                        </w:rPr>
                      </w:pPr>
                      <w:r>
                        <w:rPr>
                          <w:rFonts w:ascii="Comic Neue" w:hAnsi="Comic Neue" w:cs="Fira Code"/>
                          <w:b/>
                          <w:bCs/>
                          <w:color w:val="114982"/>
                          <w:sz w:val="36"/>
                          <w:szCs w:val="36"/>
                        </w:rPr>
                        <w:t>Cobalah..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9F59CFC" w14:textId="7A10CEE7" w:rsidR="00B7249A" w:rsidRDefault="00291FBC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13216" behindDoc="0" locked="0" layoutInCell="1" allowOverlap="1" wp14:anchorId="3692D956" wp14:editId="56D40A86">
                <wp:simplePos x="0" y="0"/>
                <wp:positionH relativeFrom="margin">
                  <wp:posOffset>914400</wp:posOffset>
                </wp:positionH>
                <wp:positionV relativeFrom="paragraph">
                  <wp:posOffset>120371</wp:posOffset>
                </wp:positionV>
                <wp:extent cx="4457700" cy="1829714"/>
                <wp:effectExtent l="0" t="0" r="0" b="0"/>
                <wp:wrapNone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18297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F8C1D1" w14:textId="259A8836" w:rsidR="00291FBC" w:rsidRDefault="00291FBC" w:rsidP="00694499">
                            <w:pPr>
                              <w:rPr>
                                <w:rFonts w:cs="Arial"/>
                                <w:sz w:val="22"/>
                              </w:rPr>
                            </w:pPr>
                            <w:r>
                              <w:rPr>
                                <w:rFonts w:cs="Arial"/>
                                <w:sz w:val="22"/>
                              </w:rPr>
                              <w:t>Tentukan nilai fungsi berikut:</w:t>
                            </w:r>
                          </w:p>
                          <w:p w14:paraId="34685509" w14:textId="4551A892" w:rsidR="00291FBC" w:rsidRPr="00291FBC" w:rsidRDefault="00291FBC" w:rsidP="00013E0A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ind w:left="360"/>
                              <w:rPr>
                                <w:rFonts w:cs="Arial"/>
                                <w:sz w:val="22"/>
                              </w:rPr>
                            </w:pPr>
                            <w:r w:rsidRPr="00215460">
                              <w:rPr>
                                <w:position w:val="-10"/>
                              </w:rPr>
                              <w:object w:dxaOrig="1100" w:dyaOrig="360" w14:anchorId="1C8E13A0">
                                <v:shape id="_x0000_i1049" type="#_x0000_t75" style="width:54.75pt;height:18pt" o:ole="">
                                  <v:imagedata r:id="rId72" o:title=""/>
                                </v:shape>
                                <o:OLEObject Type="Embed" ProgID="Equation.DSMT4" ShapeID="_x0000_i1049" DrawAspect="Content" ObjectID="_1656989505" r:id="rId73"/>
                              </w:object>
                            </w:r>
                            <w:r>
                              <w:t xml:space="preserve">, untuk </w:t>
                            </w:r>
                            <w:r w:rsidRPr="00215460">
                              <w:rPr>
                                <w:position w:val="-28"/>
                              </w:rPr>
                              <w:object w:dxaOrig="2120" w:dyaOrig="680" w14:anchorId="0FE43196">
                                <v:shape id="_x0000_i1051" type="#_x0000_t75" style="width:105.75pt;height:33.75pt" o:ole="">
                                  <v:imagedata r:id="rId74" o:title=""/>
                                </v:shape>
                                <o:OLEObject Type="Embed" ProgID="Equation.DSMT4" ShapeID="_x0000_i1051" DrawAspect="Content" ObjectID="_1656989506" r:id="rId75"/>
                              </w:object>
                            </w:r>
                          </w:p>
                          <w:p w14:paraId="68BCCB45" w14:textId="1FA48C40" w:rsidR="00291FBC" w:rsidRPr="006E1F88" w:rsidRDefault="00291FBC" w:rsidP="00013E0A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ind w:left="360"/>
                              <w:rPr>
                                <w:rFonts w:cs="Arial"/>
                                <w:sz w:val="22"/>
                              </w:rPr>
                            </w:pPr>
                            <w:r w:rsidRPr="00215460">
                              <w:rPr>
                                <w:position w:val="-28"/>
                              </w:rPr>
                              <w:object w:dxaOrig="1405" w:dyaOrig="737" w14:anchorId="1B81F490">
                                <v:shape id="_x0000_i1053" type="#_x0000_t75" style="width:70.5pt;height:36.75pt" o:ole="">
                                  <v:imagedata r:id="rId76" o:title=""/>
                                </v:shape>
                                <o:OLEObject Type="Embed" ProgID="Equation.DSMT4" ShapeID="_x0000_i1053" DrawAspect="Content" ObjectID="_1656989507" r:id="rId77"/>
                              </w:object>
                            </w:r>
                            <w:r>
                              <w:t xml:space="preserve">, untuk </w:t>
                            </w:r>
                            <w:r w:rsidRPr="00215460">
                              <w:rPr>
                                <w:position w:val="-14"/>
                              </w:rPr>
                              <w:object w:dxaOrig="1601" w:dyaOrig="403" w14:anchorId="15C50109">
                                <v:shape id="_x0000_i1055" type="#_x0000_t75" style="width:80.25pt;height:20.25pt" o:ole="">
                                  <v:imagedata r:id="rId78" o:title=""/>
                                </v:shape>
                                <o:OLEObject Type="Embed" ProgID="Equation.DSMT4" ShapeID="_x0000_i1055" DrawAspect="Content" ObjectID="_1656989508" r:id="rId79"/>
                              </w:object>
                            </w:r>
                          </w:p>
                          <w:p w14:paraId="06A5375D" w14:textId="3414EA4E" w:rsidR="006E1F88" w:rsidRPr="00291FBC" w:rsidRDefault="006E1F88" w:rsidP="00013E0A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ind w:left="360"/>
                              <w:rPr>
                                <w:rFonts w:cs="Arial"/>
                                <w:sz w:val="22"/>
                              </w:rPr>
                            </w:pPr>
                            <w:r w:rsidRPr="00215460">
                              <w:rPr>
                                <w:position w:val="-24"/>
                              </w:rPr>
                              <w:object w:dxaOrig="1256" w:dyaOrig="657" w14:anchorId="715A5ED2">
                                <v:shape id="_x0000_i1057" type="#_x0000_t75" style="width:63pt;height:33pt" o:ole="">
                                  <v:imagedata r:id="rId80" o:title=""/>
                                </v:shape>
                                <o:OLEObject Type="Embed" ProgID="Equation.DSMT4" ShapeID="_x0000_i1057" DrawAspect="Content" ObjectID="_1656989509" r:id="rId81"/>
                              </w:object>
                            </w:r>
                            <w:r>
                              <w:t xml:space="preserve">, untuk </w:t>
                            </w:r>
                            <w:r w:rsidRPr="00215460">
                              <w:rPr>
                                <w:position w:val="-14"/>
                              </w:rPr>
                              <w:object w:dxaOrig="1740" w:dyaOrig="405" w14:anchorId="5F1E9A5E">
                                <v:shape id="_x0000_i1059" type="#_x0000_t75" style="width:87pt;height:20.25pt">
                                  <v:imagedata r:id="rId82" o:title=""/>
                                </v:shape>
                                <o:OLEObject Type="Embed" ProgID="Equation.DSMT4" ShapeID="_x0000_i1059" DrawAspect="Content" ObjectID="_1656989510" r:id="rId8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92D956" id="_x0000_s1042" type="#_x0000_t202" style="position:absolute;margin-left:1in;margin-top:9.5pt;width:351pt;height:144.05pt;z-index:2519132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" filled="f" stroked="f">
                <v:textbox>
                  <w:txbxContent>
                    <w:p w14:paraId="08F8C1D1" w14:textId="259A8836" w:rsidR="00291FBC" w:rsidRDefault="00291FBC" w:rsidP="00694499">
                      <w:pPr>
                        <w:rPr>
                          <w:rFonts w:cs="Arial"/>
                          <w:sz w:val="22"/>
                        </w:rPr>
                      </w:pPr>
                      <w:r>
                        <w:rPr>
                          <w:rFonts w:cs="Arial"/>
                          <w:sz w:val="22"/>
                        </w:rPr>
                        <w:t>Tentukan nilai fungsi berikut:</w:t>
                      </w:r>
                    </w:p>
                    <w:p w14:paraId="34685509" w14:textId="4551A892" w:rsidR="00291FBC" w:rsidRPr="00291FBC" w:rsidRDefault="00291FBC" w:rsidP="00013E0A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ind w:left="360"/>
                        <w:rPr>
                          <w:rFonts w:cs="Arial"/>
                          <w:sz w:val="22"/>
                        </w:rPr>
                      </w:pPr>
                      <w:r w:rsidRPr="00215460">
                        <w:rPr>
                          <w:position w:val="-10"/>
                        </w:rPr>
                        <w:object w:dxaOrig="1100" w:dyaOrig="360" w14:anchorId="1C8E13A0">
                          <v:shape id="_x0000_i1049" type="#_x0000_t75" style="width:54.75pt;height:18pt" o:ole="">
                            <v:imagedata r:id="rId84" o:title=""/>
                          </v:shape>
                          <o:OLEObject Type="Embed" ProgID="Equation.DSMT4" ShapeID="_x0000_i1049" DrawAspect="Content" ObjectID="_1656988554" r:id="rId85"/>
                        </w:object>
                      </w:r>
                      <w:r>
                        <w:t xml:space="preserve">, untuk </w:t>
                      </w:r>
                      <w:r w:rsidRPr="00215460">
                        <w:rPr>
                          <w:position w:val="-28"/>
                        </w:rPr>
                        <w:object w:dxaOrig="2120" w:dyaOrig="680" w14:anchorId="0FE43196">
                          <v:shape id="_x0000_i1051" type="#_x0000_t75" style="width:105.75pt;height:33.75pt" o:ole="">
                            <v:imagedata r:id="rId86" o:title=""/>
                          </v:shape>
                          <o:OLEObject Type="Embed" ProgID="Equation.DSMT4" ShapeID="_x0000_i1051" DrawAspect="Content" ObjectID="_1656988555" r:id="rId87"/>
                        </w:object>
                      </w:r>
                    </w:p>
                    <w:p w14:paraId="68BCCB45" w14:textId="1FA48C40" w:rsidR="00291FBC" w:rsidRPr="006E1F88" w:rsidRDefault="00291FBC" w:rsidP="00013E0A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ind w:left="360"/>
                        <w:rPr>
                          <w:rFonts w:cs="Arial"/>
                          <w:sz w:val="22"/>
                        </w:rPr>
                      </w:pPr>
                      <w:r w:rsidRPr="00215460">
                        <w:rPr>
                          <w:position w:val="-28"/>
                        </w:rPr>
                        <w:object w:dxaOrig="1405" w:dyaOrig="737" w14:anchorId="1B81F490">
                          <v:shape id="_x0000_i1053" type="#_x0000_t75" style="width:70.5pt;height:36.75pt" o:ole="">
                            <v:imagedata r:id="rId88" o:title=""/>
                          </v:shape>
                          <o:OLEObject Type="Embed" ProgID="Equation.DSMT4" ShapeID="_x0000_i1053" DrawAspect="Content" ObjectID="_1656988556" r:id="rId89"/>
                        </w:object>
                      </w:r>
                      <w:r>
                        <w:t xml:space="preserve">, untuk </w:t>
                      </w:r>
                      <w:r w:rsidRPr="00215460">
                        <w:rPr>
                          <w:position w:val="-14"/>
                        </w:rPr>
                        <w:object w:dxaOrig="1601" w:dyaOrig="403" w14:anchorId="15C50109">
                          <v:shape id="_x0000_i1055" type="#_x0000_t75" style="width:80.25pt;height:20.25pt" o:ole="">
                            <v:imagedata r:id="rId90" o:title=""/>
                          </v:shape>
                          <o:OLEObject Type="Embed" ProgID="Equation.DSMT4" ShapeID="_x0000_i1055" DrawAspect="Content" ObjectID="_1656988557" r:id="rId91"/>
                        </w:object>
                      </w:r>
                    </w:p>
                    <w:p w14:paraId="06A5375D" w14:textId="3414EA4E" w:rsidR="006E1F88" w:rsidRPr="00291FBC" w:rsidRDefault="006E1F88" w:rsidP="00013E0A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ind w:left="360"/>
                        <w:rPr>
                          <w:rFonts w:cs="Arial"/>
                          <w:sz w:val="22"/>
                        </w:rPr>
                      </w:pPr>
                      <w:r w:rsidRPr="00215460">
                        <w:rPr>
                          <w:position w:val="-24"/>
                        </w:rPr>
                        <w:object w:dxaOrig="1256" w:dyaOrig="657" w14:anchorId="715A5ED2">
                          <v:shape id="_x0000_i1057" type="#_x0000_t75" style="width:63pt;height:33pt" o:ole="">
                            <v:imagedata r:id="rId92" o:title=""/>
                          </v:shape>
                          <o:OLEObject Type="Embed" ProgID="Equation.DSMT4" ShapeID="_x0000_i1057" DrawAspect="Content" ObjectID="_1656988558" r:id="rId93"/>
                        </w:object>
                      </w:r>
                      <w:r>
                        <w:t xml:space="preserve">, untuk </w:t>
                      </w:r>
                      <w:r w:rsidRPr="00215460">
                        <w:rPr>
                          <w:position w:val="-14"/>
                        </w:rPr>
                        <w:object w:dxaOrig="1740" w:dyaOrig="403" w14:anchorId="5F1E9A5E">
                          <v:shape id="_x0000_i1059" type="#_x0000_t75" style="width:87pt;height:20.25pt">
                            <v:imagedata r:id="rId94" o:title=""/>
                          </v:shape>
                          <o:OLEObject Type="Embed" ProgID="Equation.DSMT4" ShapeID="_x0000_i1059" DrawAspect="Content" ObjectID="_1656988559" r:id="rId95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E9449E8" w14:textId="06091B7B" w:rsidR="00B7249A" w:rsidRDefault="00B7249A" w:rsidP="003373D1"/>
    <w:p w14:paraId="1170C810" w14:textId="3FBC5E1C" w:rsidR="0047698F" w:rsidRDefault="0047698F" w:rsidP="003373D1"/>
    <w:p w14:paraId="5C45311F" w14:textId="70A92C6C" w:rsidR="0047698F" w:rsidRDefault="0047698F" w:rsidP="003373D1"/>
    <w:p w14:paraId="1FDD5216" w14:textId="25E91256" w:rsidR="0047698F" w:rsidRDefault="0047698F" w:rsidP="003373D1"/>
    <w:p w14:paraId="7544E37A" w14:textId="77777777" w:rsidR="006E1F88" w:rsidRDefault="006E1F88" w:rsidP="003373D1"/>
    <w:p w14:paraId="649957E9" w14:textId="77777777" w:rsidR="006E1F88" w:rsidRDefault="006E1F88" w:rsidP="003373D1"/>
    <w:p w14:paraId="425D74B2" w14:textId="6ED7B721" w:rsidR="0047698F" w:rsidRDefault="0069362C" w:rsidP="003373D1">
      <w:r>
        <w:rPr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782144" behindDoc="0" locked="0" layoutInCell="1" allowOverlap="1" wp14:anchorId="73CC9196" wp14:editId="49E474B3">
                <wp:simplePos x="0" y="0"/>
                <wp:positionH relativeFrom="margin">
                  <wp:posOffset>453542</wp:posOffset>
                </wp:positionH>
                <wp:positionV relativeFrom="paragraph">
                  <wp:posOffset>32791</wp:posOffset>
                </wp:positionV>
                <wp:extent cx="5033010" cy="451714"/>
                <wp:effectExtent l="0" t="0" r="0" b="571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3010" cy="4517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027A10" w14:textId="77777777" w:rsidR="00291FBC" w:rsidRPr="003661B4" w:rsidRDefault="00291FBC" w:rsidP="00291FBC">
                            <w:pPr>
                              <w:rPr>
                                <w:rFonts w:cs="Arial"/>
                                <w:sz w:val="22"/>
                              </w:rPr>
                            </w:pPr>
                            <w:r>
                              <w:rPr>
                                <w:rFonts w:cs="Arial"/>
                                <w:sz w:val="22"/>
                              </w:rPr>
                              <w:t>Apabila kalian telah mampu menyelesaikan permasalahan di atas, maka kalian bisa melanjutkan ke aktivitas 1.2</w:t>
                            </w:r>
                          </w:p>
                          <w:p w14:paraId="110FDD5B" w14:textId="162524D3" w:rsidR="00481406" w:rsidRPr="003661B4" w:rsidRDefault="00481406" w:rsidP="00694499">
                            <w:pPr>
                              <w:rPr>
                                <w:rFonts w:cs="Arial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CC9196" id="_x0000_s1043" type="#_x0000_t202" style="position:absolute;margin-left:35.7pt;margin-top:2.6pt;width:396.3pt;height:35.55pt;z-index:2517821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" filled="f" stroked="f">
                <v:textbox>
                  <w:txbxContent>
                    <w:p w14:paraId="2A027A10" w14:textId="77777777" w:rsidR="00291FBC" w:rsidRPr="003661B4" w:rsidRDefault="00291FBC" w:rsidP="00291FBC">
                      <w:pPr>
                        <w:rPr>
                          <w:rFonts w:cs="Arial"/>
                          <w:sz w:val="22"/>
                        </w:rPr>
                      </w:pPr>
                      <w:r>
                        <w:rPr>
                          <w:rFonts w:cs="Arial"/>
                          <w:sz w:val="22"/>
                        </w:rPr>
                        <w:t xml:space="preserve">Apabila </w:t>
                      </w:r>
                      <w:r>
                        <w:rPr>
                          <w:rFonts w:cs="Arial"/>
                          <w:sz w:val="22"/>
                        </w:rPr>
                        <w:t>kalian telah mampu menyelesaikan permasalahan di atas, maka kalian bisa melanjutkan ke aktivitas 1.2</w:t>
                      </w:r>
                    </w:p>
                    <w:p w14:paraId="110FDD5B" w14:textId="162524D3" w:rsidR="00481406" w:rsidRPr="003661B4" w:rsidRDefault="00481406" w:rsidP="00694499">
                      <w:pPr>
                        <w:rPr>
                          <w:rFonts w:cs="Arial"/>
                          <w:sz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FC197B4" w14:textId="77777777" w:rsidR="00C45579" w:rsidRDefault="00C45579" w:rsidP="003373D1"/>
    <w:p w14:paraId="3ADBC0DA" w14:textId="24506B85" w:rsidR="0069362C" w:rsidRDefault="00291FBC" w:rsidP="003373D1">
      <w:r w:rsidRPr="000A17C5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78048" behindDoc="0" locked="0" layoutInCell="1" allowOverlap="1" wp14:anchorId="25379077" wp14:editId="1D8C52A2">
                <wp:simplePos x="0" y="0"/>
                <wp:positionH relativeFrom="margin">
                  <wp:posOffset>1374775</wp:posOffset>
                </wp:positionH>
                <wp:positionV relativeFrom="paragraph">
                  <wp:posOffset>13970</wp:posOffset>
                </wp:positionV>
                <wp:extent cx="3886200" cy="43053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0" cy="430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4E3997" w14:textId="5BD1BCB1" w:rsidR="00481406" w:rsidRPr="00766BF0" w:rsidRDefault="00481406" w:rsidP="00694499">
                            <w:pPr>
                              <w:rPr>
                                <w:rFonts w:cs="Poppins"/>
                                <w:bCs/>
                                <w:color w:val="3F3D56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cs="Poppins"/>
                                <w:bCs/>
                                <w:color w:val="00BCD4"/>
                                <w:sz w:val="32"/>
                                <w:szCs w:val="32"/>
                              </w:rPr>
                              <w:t>Grafik Fungsi</w:t>
                            </w:r>
                            <w:r w:rsidR="00272C61">
                              <w:rPr>
                                <w:rFonts w:cs="Poppins"/>
                                <w:bCs/>
                                <w:color w:val="00BCD4"/>
                                <w:sz w:val="32"/>
                                <w:szCs w:val="32"/>
                              </w:rPr>
                              <w:t xml:space="preserve"> Eksponens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379077" id="_x0000_s1044" type="#_x0000_t202" style="position:absolute;margin-left:108.25pt;margin-top:1.1pt;width:306pt;height:33.9pt;z-index:25177804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" filled="f" stroked="f">
                <v:textbox>
                  <w:txbxContent>
                    <w:p w14:paraId="274E3997" w14:textId="5BD1BCB1" w:rsidR="00481406" w:rsidRPr="00766BF0" w:rsidRDefault="00481406" w:rsidP="00694499">
                      <w:pPr>
                        <w:rPr>
                          <w:rFonts w:cs="Poppins"/>
                          <w:bCs/>
                          <w:color w:val="3F3D56"/>
                          <w:sz w:val="32"/>
                          <w:szCs w:val="32"/>
                        </w:rPr>
                      </w:pPr>
                      <w:r>
                        <w:rPr>
                          <w:rFonts w:cs="Poppins"/>
                          <w:bCs/>
                          <w:color w:val="00BCD4"/>
                          <w:sz w:val="32"/>
                          <w:szCs w:val="32"/>
                        </w:rPr>
                        <w:t>Grafik Fungsi</w:t>
                      </w:r>
                      <w:r w:rsidR="00272C61">
                        <w:rPr>
                          <w:rFonts w:cs="Poppins"/>
                          <w:bCs/>
                          <w:color w:val="00BCD4"/>
                          <w:sz w:val="32"/>
                          <w:szCs w:val="32"/>
                        </w:rPr>
                        <w:t xml:space="preserve"> Eksponensia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A17C5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80096" behindDoc="0" locked="0" layoutInCell="1" allowOverlap="1" wp14:anchorId="5AA40280" wp14:editId="7D371469">
                <wp:simplePos x="0" y="0"/>
                <wp:positionH relativeFrom="margin">
                  <wp:posOffset>118745</wp:posOffset>
                </wp:positionH>
                <wp:positionV relativeFrom="paragraph">
                  <wp:posOffset>-203</wp:posOffset>
                </wp:positionV>
                <wp:extent cx="1366520" cy="371475"/>
                <wp:effectExtent l="0" t="0" r="0" b="0"/>
                <wp:wrapNone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6520" cy="371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89F723" w14:textId="77777777" w:rsidR="00481406" w:rsidRPr="00AB34AB" w:rsidRDefault="00481406" w:rsidP="00694499">
                            <w:pPr>
                              <w:rPr>
                                <w:rFonts w:ascii="Poppins" w:hAnsi="Poppins" w:cs="Poppins"/>
                                <w:color w:val="114982"/>
                                <w:sz w:val="28"/>
                                <w:szCs w:val="28"/>
                              </w:rPr>
                            </w:pPr>
                            <w:r w:rsidRPr="00AB34AB">
                              <w:rPr>
                                <w:rFonts w:ascii="Poppins" w:hAnsi="Poppins" w:cs="Poppins"/>
                                <w:color w:val="114982"/>
                                <w:sz w:val="28"/>
                                <w:szCs w:val="28"/>
                              </w:rPr>
                              <w:t>AKTIVITAS 1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A40280" id="_x0000_s1045" type="#_x0000_t202" style="position:absolute;margin-left:9.35pt;margin-top:0;width:107.6pt;height:29.25pt;z-index:25178009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" filled="f" stroked="f">
                <v:textbox>
                  <w:txbxContent>
                    <w:p w14:paraId="5B89F723" w14:textId="77777777" w:rsidR="00481406" w:rsidRPr="00AB34AB" w:rsidRDefault="00481406" w:rsidP="00694499">
                      <w:pPr>
                        <w:rPr>
                          <w:rFonts w:ascii="Poppins" w:hAnsi="Poppins" w:cs="Poppins"/>
                          <w:color w:val="114982"/>
                          <w:sz w:val="28"/>
                          <w:szCs w:val="28"/>
                        </w:rPr>
                      </w:pPr>
                      <w:r w:rsidRPr="00AB34AB">
                        <w:rPr>
                          <w:rFonts w:ascii="Poppins" w:hAnsi="Poppins" w:cs="Poppins"/>
                          <w:color w:val="114982"/>
                          <w:sz w:val="28"/>
                          <w:szCs w:val="28"/>
                        </w:rPr>
                        <w:t xml:space="preserve">AKTIVITAS </w:t>
                      </w:r>
                      <w:r w:rsidRPr="00AB34AB">
                        <w:rPr>
                          <w:rFonts w:ascii="Poppins" w:hAnsi="Poppins" w:cs="Poppins"/>
                          <w:color w:val="114982"/>
                          <w:sz w:val="28"/>
                          <w:szCs w:val="28"/>
                        </w:rPr>
                        <w:t>1.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AF35A53" w14:textId="443BC989" w:rsidR="00FD1D05" w:rsidRDefault="00FD1D05" w:rsidP="003373D1"/>
    <w:p w14:paraId="101A13D4" w14:textId="1D97C27D" w:rsidR="00B7249A" w:rsidRDefault="00AD34C3" w:rsidP="003373D1"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 wp14:anchorId="56736D09" wp14:editId="62C717CB">
                <wp:simplePos x="0" y="0"/>
                <wp:positionH relativeFrom="column">
                  <wp:posOffset>342900</wp:posOffset>
                </wp:positionH>
                <wp:positionV relativeFrom="paragraph">
                  <wp:posOffset>7493</wp:posOffset>
                </wp:positionV>
                <wp:extent cx="571551" cy="359410"/>
                <wp:effectExtent l="0" t="0" r="0" b="2540"/>
                <wp:wrapNone/>
                <wp:docPr id="211" name="Group 2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51" cy="359410"/>
                          <a:chOff x="0" y="0"/>
                          <a:chExt cx="571551" cy="359410"/>
                        </a:xfrm>
                      </wpg:grpSpPr>
                      <pic:pic xmlns:pic="http://schemas.openxmlformats.org/drawingml/2006/picture">
                        <pic:nvPicPr>
                          <pic:cNvPr id="212" name="Picture 212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2141" y="0"/>
                            <a:ext cx="359410" cy="3594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3" name="Picture 213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8522"/>
                            <a:ext cx="457200" cy="23431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018394B" id="Group 211" o:spid="_x0000_s1026" style="position:absolute;margin-left:27pt;margin-top:.6pt;width:45pt;height:28.3pt;z-index:251882496" coordsize="5715,35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">
                <v:shape id="Picture 212" o:spid="_x0000_s1027" type="#_x0000_t75" style="position:absolute;left:2121;width:3594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">
                  <v:imagedata r:id="rId45" o:title=""/>
                </v:shape>
                <v:shape id="Picture 213" o:spid="_x0000_s1028" type="#_x0000_t75" style="position:absolute;top:585;width:4572;height:23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">
                  <v:imagedata r:id="rId46" o:title=""/>
                </v:shape>
              </v:group>
            </w:pict>
          </mc:Fallback>
        </mc:AlternateContent>
      </w:r>
      <w:r w:rsidR="003573D0" w:rsidRPr="00766BF0">
        <w:rPr>
          <w:noProof/>
        </w:rPr>
        <mc:AlternateContent>
          <mc:Choice Requires="wps">
            <w:drawing>
              <wp:anchor distT="45720" distB="45720" distL="114300" distR="114300" simplePos="0" relativeHeight="251854848" behindDoc="0" locked="0" layoutInCell="1" allowOverlap="1" wp14:anchorId="2F838117" wp14:editId="72044E95">
                <wp:simplePos x="0" y="0"/>
                <wp:positionH relativeFrom="margin">
                  <wp:posOffset>914400</wp:posOffset>
                </wp:positionH>
                <wp:positionV relativeFrom="paragraph">
                  <wp:posOffset>29218</wp:posOffset>
                </wp:positionV>
                <wp:extent cx="1943100" cy="333375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B24D55" w14:textId="77777777" w:rsidR="00481406" w:rsidRPr="00E87890" w:rsidRDefault="00481406" w:rsidP="00766BF0">
                            <w:pPr>
                              <w:rPr>
                                <w:rFonts w:ascii="Comic Neue" w:hAnsi="Comic Neue" w:cs="Fira Code"/>
                                <w:b/>
                                <w:bCs/>
                                <w:color w:val="114982"/>
                                <w:sz w:val="36"/>
                                <w:szCs w:val="36"/>
                              </w:rPr>
                            </w:pPr>
                            <w:r w:rsidRPr="00E87890">
                              <w:rPr>
                                <w:rFonts w:ascii="Comic Neue" w:hAnsi="Comic Neue" w:cs="Fira Code"/>
                                <w:b/>
                                <w:bCs/>
                                <w:color w:val="114982"/>
                                <w:sz w:val="36"/>
                                <w:szCs w:val="36"/>
                              </w:rPr>
                              <w:t>Mari Beraktivit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838117" id="_x0000_s1046" type="#_x0000_t202" style="position:absolute;margin-left:1in;margin-top:2.3pt;width:153pt;height:26.25pt;z-index:25185484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" filled="f" stroked="f">
                <v:textbox>
                  <w:txbxContent>
                    <w:p w14:paraId="6CB24D55" w14:textId="77777777" w:rsidR="00481406" w:rsidRPr="00E87890" w:rsidRDefault="00481406" w:rsidP="00766BF0">
                      <w:pPr>
                        <w:rPr>
                          <w:rFonts w:ascii="Comic Neue" w:hAnsi="Comic Neue" w:cs="Fira Code"/>
                          <w:b/>
                          <w:bCs/>
                          <w:color w:val="114982"/>
                          <w:sz w:val="36"/>
                          <w:szCs w:val="36"/>
                        </w:rPr>
                      </w:pPr>
                      <w:r w:rsidRPr="00E87890">
                        <w:rPr>
                          <w:rFonts w:ascii="Comic Neue" w:hAnsi="Comic Neue" w:cs="Fira Code"/>
                          <w:b/>
                          <w:bCs/>
                          <w:color w:val="114982"/>
                          <w:sz w:val="36"/>
                          <w:szCs w:val="36"/>
                        </w:rPr>
                        <w:t xml:space="preserve">Mari </w:t>
                      </w:r>
                      <w:r w:rsidRPr="00E87890">
                        <w:rPr>
                          <w:rFonts w:ascii="Comic Neue" w:hAnsi="Comic Neue" w:cs="Fira Code"/>
                          <w:b/>
                          <w:bCs/>
                          <w:color w:val="114982"/>
                          <w:sz w:val="36"/>
                          <w:szCs w:val="36"/>
                        </w:rPr>
                        <w:t>Beraktivita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3775AFF" w14:textId="3E6BE258" w:rsidR="00B7249A" w:rsidRDefault="00766BF0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86240" behindDoc="0" locked="0" layoutInCell="1" allowOverlap="1" wp14:anchorId="2E75E5DD" wp14:editId="4832F6F6">
                <wp:simplePos x="0" y="0"/>
                <wp:positionH relativeFrom="margin">
                  <wp:posOffset>914400</wp:posOffset>
                </wp:positionH>
                <wp:positionV relativeFrom="paragraph">
                  <wp:posOffset>77572</wp:posOffset>
                </wp:positionV>
                <wp:extent cx="4457700" cy="1107338"/>
                <wp:effectExtent l="0" t="0" r="0" b="0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11073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A7CB12" w14:textId="122931B2" w:rsidR="00481406" w:rsidRPr="00AC013C" w:rsidRDefault="00481406" w:rsidP="00054D2C">
                            <w:pPr>
                              <w:rPr>
                                <w:sz w:val="22"/>
                              </w:rPr>
                            </w:pPr>
                            <w:r w:rsidRPr="00AC013C">
                              <w:rPr>
                                <w:rFonts w:cs="Arial"/>
                                <w:sz w:val="22"/>
                              </w:rPr>
                              <w:t xml:space="preserve">Bacalah materi melukis grafik fungsi </w:t>
                            </w:r>
                            <w:r w:rsidR="002A39AC">
                              <w:rPr>
                                <w:rFonts w:cs="Arial"/>
                                <w:sz w:val="22"/>
                              </w:rPr>
                              <w:t>eksponensial</w:t>
                            </w:r>
                            <w:r w:rsidRPr="00AC013C">
                              <w:rPr>
                                <w:rFonts w:cs="Arial"/>
                                <w:sz w:val="22"/>
                              </w:rPr>
                              <w:t xml:space="preserve"> </w:t>
                            </w:r>
                            <w:r w:rsidR="00291FBC">
                              <w:rPr>
                                <w:sz w:val="22"/>
                              </w:rPr>
                              <w:t>y = a</w:t>
                            </w:r>
                            <w:r w:rsidR="00291FBC">
                              <w:rPr>
                                <w:sz w:val="22"/>
                                <w:vertAlign w:val="superscript"/>
                              </w:rPr>
                              <w:t>x</w:t>
                            </w:r>
                            <w:r w:rsidRPr="00AC013C">
                              <w:rPr>
                                <w:sz w:val="22"/>
                              </w:rPr>
                              <w:t xml:space="preserve"> </w:t>
                            </w:r>
                            <w:r w:rsidR="00291FBC">
                              <w:rPr>
                                <w:sz w:val="22"/>
                              </w:rPr>
                              <w:t xml:space="preserve"> pada </w:t>
                            </w:r>
                            <w:r w:rsidRPr="00AC013C">
                              <w:rPr>
                                <w:sz w:val="22"/>
                              </w:rPr>
                              <w:t>buku Matematika Peminatan SMA/MA Kelas X.</w:t>
                            </w:r>
                          </w:p>
                          <w:p w14:paraId="3AD847C4" w14:textId="37F2184A" w:rsidR="00481406" w:rsidRPr="00AC013C" w:rsidRDefault="00481406" w:rsidP="00230F48">
                            <w:pPr>
                              <w:rPr>
                                <w:rFonts w:cs="Arial"/>
                                <w:sz w:val="22"/>
                              </w:rPr>
                            </w:pPr>
                            <w:r w:rsidRPr="00AC013C">
                              <w:rPr>
                                <w:rFonts w:cs="Arial"/>
                                <w:sz w:val="22"/>
                              </w:rPr>
                              <w:t>Terlebih dahulu siapkanlah satu lembar kertas grafik atau kertas kotak, kemudian kerjakan soal di bawah ini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75E5DD" id="_x0000_s1047" type="#_x0000_t202" style="position:absolute;margin-left:1in;margin-top:6.1pt;width:351pt;height:87.2pt;z-index:2517862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" filled="f" stroked="f">
                <v:textbox>
                  <w:txbxContent>
                    <w:p w14:paraId="21A7CB12" w14:textId="122931B2" w:rsidR="00481406" w:rsidRPr="00AC013C" w:rsidRDefault="00481406" w:rsidP="00054D2C">
                      <w:pPr>
                        <w:rPr>
                          <w:sz w:val="22"/>
                        </w:rPr>
                      </w:pPr>
                      <w:r w:rsidRPr="00AC013C">
                        <w:rPr>
                          <w:rFonts w:cs="Arial"/>
                          <w:sz w:val="22"/>
                        </w:rPr>
                        <w:t xml:space="preserve">Bacalah </w:t>
                      </w:r>
                      <w:r w:rsidRPr="00AC013C">
                        <w:rPr>
                          <w:rFonts w:cs="Arial"/>
                          <w:sz w:val="22"/>
                        </w:rPr>
                        <w:t xml:space="preserve">materi melukis grafik fungsi </w:t>
                      </w:r>
                      <w:r w:rsidR="002A39AC">
                        <w:rPr>
                          <w:rFonts w:cs="Arial"/>
                          <w:sz w:val="22"/>
                        </w:rPr>
                        <w:t>eksponensial</w:t>
                      </w:r>
                      <w:r w:rsidRPr="00AC013C">
                        <w:rPr>
                          <w:rFonts w:cs="Arial"/>
                          <w:sz w:val="22"/>
                        </w:rPr>
                        <w:t xml:space="preserve"> </w:t>
                      </w:r>
                      <w:r w:rsidR="00291FBC">
                        <w:rPr>
                          <w:sz w:val="22"/>
                        </w:rPr>
                        <w:t>y = a</w:t>
                      </w:r>
                      <w:r w:rsidR="00291FBC">
                        <w:rPr>
                          <w:sz w:val="22"/>
                          <w:vertAlign w:val="superscript"/>
                        </w:rPr>
                        <w:t>x</w:t>
                      </w:r>
                      <w:r w:rsidRPr="00AC013C">
                        <w:rPr>
                          <w:sz w:val="22"/>
                        </w:rPr>
                        <w:t xml:space="preserve"> </w:t>
                      </w:r>
                      <w:r w:rsidR="00291FBC">
                        <w:rPr>
                          <w:sz w:val="22"/>
                        </w:rPr>
                        <w:t xml:space="preserve"> pada </w:t>
                      </w:r>
                      <w:r w:rsidRPr="00AC013C">
                        <w:rPr>
                          <w:sz w:val="22"/>
                        </w:rPr>
                        <w:t>buku Matematika Peminatan SMA/MA Kelas X.</w:t>
                      </w:r>
                    </w:p>
                    <w:p w14:paraId="3AD847C4" w14:textId="37F2184A" w:rsidR="00481406" w:rsidRPr="00AC013C" w:rsidRDefault="00481406" w:rsidP="00230F48">
                      <w:pPr>
                        <w:rPr>
                          <w:rFonts w:cs="Arial"/>
                          <w:sz w:val="22"/>
                        </w:rPr>
                      </w:pPr>
                      <w:r w:rsidRPr="00AC013C">
                        <w:rPr>
                          <w:rFonts w:cs="Arial"/>
                          <w:sz w:val="22"/>
                        </w:rPr>
                        <w:t>Terlebih dahulu siapkanlah satu lembar kertas grafik atau kertas kotak, kemudian kerjakan soal di bawah ini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ABE35" w14:textId="338E5BBE" w:rsidR="00B7249A" w:rsidRDefault="00B7249A" w:rsidP="003373D1"/>
    <w:p w14:paraId="5C8FBB5D" w14:textId="367BD3C9" w:rsidR="00B7249A" w:rsidRDefault="00B7249A" w:rsidP="003373D1"/>
    <w:p w14:paraId="1113BCE6" w14:textId="5FB38B4D" w:rsidR="00B7249A" w:rsidRDefault="00B7249A" w:rsidP="003373D1"/>
    <w:p w14:paraId="6AF9930A" w14:textId="7186376F" w:rsidR="00123870" w:rsidRPr="00230F48" w:rsidRDefault="00291FBC" w:rsidP="00013E0A">
      <w:pPr>
        <w:pStyle w:val="ListParagraph"/>
        <w:numPr>
          <w:ilvl w:val="0"/>
          <w:numId w:val="1"/>
        </w:numPr>
        <w:ind w:left="540"/>
        <w:rPr>
          <w:rFonts w:cs="Arial"/>
          <w:szCs w:val="24"/>
          <w:lang w:val="en-US"/>
        </w:rPr>
      </w:pPr>
      <w:r>
        <w:rPr>
          <w:rFonts w:cs="Arial"/>
          <w:szCs w:val="24"/>
        </w:rPr>
        <w:t>Lengkapi</w:t>
      </w:r>
      <w:r w:rsidR="00003834">
        <w:rPr>
          <w:rFonts w:cs="Arial"/>
          <w:szCs w:val="24"/>
        </w:rPr>
        <w:t xml:space="preserve"> </w:t>
      </w:r>
      <w:r w:rsidR="00230F48">
        <w:rPr>
          <w:rFonts w:cs="Arial"/>
          <w:szCs w:val="24"/>
        </w:rPr>
        <w:t>titik-titik pada tabel di bawah ini.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1087"/>
        <w:gridCol w:w="978"/>
        <w:gridCol w:w="998"/>
        <w:gridCol w:w="1046"/>
        <w:gridCol w:w="1387"/>
        <w:gridCol w:w="977"/>
        <w:gridCol w:w="997"/>
        <w:gridCol w:w="1006"/>
      </w:tblGrid>
      <w:tr w:rsidR="00230F48" w:rsidRPr="004F0A92" w14:paraId="6F9D2018" w14:textId="77777777" w:rsidTr="00230F48">
        <w:tc>
          <w:tcPr>
            <w:tcW w:w="1060" w:type="dxa"/>
            <w:vMerge w:val="restart"/>
            <w:vAlign w:val="center"/>
          </w:tcPr>
          <w:p w14:paraId="76C81DB0" w14:textId="5E17C34A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position w:val="-8"/>
                <w:sz w:val="22"/>
              </w:rPr>
              <w:object w:dxaOrig="859" w:dyaOrig="340" w14:anchorId="6005EB11">
                <v:shape id="_x0000_i1060" type="#_x0000_t75" style="width:43.5pt;height:17.25pt" o:ole="">
                  <v:imagedata r:id="rId96" o:title=""/>
                </v:shape>
                <o:OLEObject Type="Embed" ProgID="Equation.DSMT4" ShapeID="_x0000_i1060" DrawAspect="Content" ObjectID="_1656989478" r:id="rId97"/>
              </w:object>
            </w:r>
          </w:p>
        </w:tc>
        <w:tc>
          <w:tcPr>
            <w:tcW w:w="1060" w:type="dxa"/>
            <w:vAlign w:val="center"/>
          </w:tcPr>
          <w:p w14:paraId="7627EAC9" w14:textId="077DE41D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x</w:t>
            </w:r>
          </w:p>
        </w:tc>
        <w:tc>
          <w:tcPr>
            <w:tcW w:w="1060" w:type="dxa"/>
            <w:vAlign w:val="center"/>
          </w:tcPr>
          <w:p w14:paraId="746718FA" w14:textId="3A6467D4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f(x)</w:t>
            </w:r>
          </w:p>
        </w:tc>
        <w:tc>
          <w:tcPr>
            <w:tcW w:w="1060" w:type="dxa"/>
            <w:vAlign w:val="center"/>
          </w:tcPr>
          <w:p w14:paraId="323627AE" w14:textId="783C6092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titik</w:t>
            </w:r>
          </w:p>
        </w:tc>
        <w:tc>
          <w:tcPr>
            <w:tcW w:w="1059" w:type="dxa"/>
            <w:vMerge w:val="restart"/>
            <w:vAlign w:val="center"/>
          </w:tcPr>
          <w:p w14:paraId="629D1799" w14:textId="5DD67920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  <w:r w:rsidRPr="00215460">
              <w:rPr>
                <w:position w:val="-28"/>
              </w:rPr>
              <w:object w:dxaOrig="1180" w:dyaOrig="740" w14:anchorId="2BC27385">
                <v:shape id="_x0000_i1061" type="#_x0000_t75" style="width:58.5pt;height:36.75pt" o:ole="">
                  <v:imagedata r:id="rId98" o:title=""/>
                </v:shape>
                <o:OLEObject Type="Embed" ProgID="Equation.DSMT4" ShapeID="_x0000_i1061" DrawAspect="Content" ObjectID="_1656989479" r:id="rId99"/>
              </w:object>
            </w:r>
          </w:p>
        </w:tc>
        <w:tc>
          <w:tcPr>
            <w:tcW w:w="1059" w:type="dxa"/>
            <w:vAlign w:val="center"/>
          </w:tcPr>
          <w:p w14:paraId="3F9F3D2C" w14:textId="62D21626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X</w:t>
            </w:r>
          </w:p>
        </w:tc>
        <w:tc>
          <w:tcPr>
            <w:tcW w:w="1059" w:type="dxa"/>
            <w:vAlign w:val="center"/>
          </w:tcPr>
          <w:p w14:paraId="5AFA8CBC" w14:textId="450D3558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f(x)</w:t>
            </w:r>
          </w:p>
        </w:tc>
        <w:tc>
          <w:tcPr>
            <w:tcW w:w="1059" w:type="dxa"/>
            <w:vAlign w:val="center"/>
          </w:tcPr>
          <w:p w14:paraId="58F5FAA3" w14:textId="18C164A9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titik</w:t>
            </w:r>
          </w:p>
        </w:tc>
      </w:tr>
      <w:tr w:rsidR="00230F48" w:rsidRPr="004F0A92" w14:paraId="1697B55C" w14:textId="77777777" w:rsidTr="00230F48">
        <w:tc>
          <w:tcPr>
            <w:tcW w:w="1060" w:type="dxa"/>
            <w:vMerge/>
            <w:vAlign w:val="center"/>
          </w:tcPr>
          <w:p w14:paraId="79E53399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60" w:type="dxa"/>
            <w:vAlign w:val="center"/>
          </w:tcPr>
          <w:p w14:paraId="68F97096" w14:textId="7E9505A0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–</w:t>
            </w:r>
            <w:r w:rsidR="00230F48" w:rsidRPr="004F0A92">
              <w:rPr>
                <w:rFonts w:cs="Arial"/>
                <w:sz w:val="22"/>
              </w:rPr>
              <w:t>3</w:t>
            </w:r>
          </w:p>
        </w:tc>
        <w:tc>
          <w:tcPr>
            <w:tcW w:w="1060" w:type="dxa"/>
            <w:vAlign w:val="center"/>
          </w:tcPr>
          <w:p w14:paraId="44611C02" w14:textId="43D6164E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  <w:r w:rsidRPr="004F0A92">
              <w:rPr>
                <w:position w:val="-24"/>
                <w:sz w:val="22"/>
              </w:rPr>
              <w:object w:dxaOrig="240" w:dyaOrig="620" w14:anchorId="322801B4">
                <v:shape id="_x0000_i1062" type="#_x0000_t75" style="width:12pt;height:30.75pt" o:ole="">
                  <v:imagedata r:id="rId100" o:title=""/>
                </v:shape>
                <o:OLEObject Type="Embed" ProgID="Equation.DSMT4" ShapeID="_x0000_i1062" DrawAspect="Content" ObjectID="_1656989480" r:id="rId101"/>
              </w:object>
            </w:r>
          </w:p>
        </w:tc>
        <w:tc>
          <w:tcPr>
            <w:tcW w:w="1060" w:type="dxa"/>
            <w:vAlign w:val="center"/>
          </w:tcPr>
          <w:p w14:paraId="5C7C59AF" w14:textId="22A5E83B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  <w:r w:rsidRPr="004F0A92">
              <w:rPr>
                <w:position w:val="-24"/>
                <w:sz w:val="22"/>
              </w:rPr>
              <w:object w:dxaOrig="720" w:dyaOrig="620" w14:anchorId="39844709">
                <v:shape id="_x0000_i1063" type="#_x0000_t75" style="width:36pt;height:30.75pt" o:ole="">
                  <v:imagedata r:id="rId102" o:title=""/>
                </v:shape>
                <o:OLEObject Type="Embed" ProgID="Equation.DSMT4" ShapeID="_x0000_i1063" DrawAspect="Content" ObjectID="_1656989481" r:id="rId103"/>
              </w:object>
            </w:r>
          </w:p>
        </w:tc>
        <w:tc>
          <w:tcPr>
            <w:tcW w:w="1059" w:type="dxa"/>
            <w:vMerge/>
            <w:vAlign w:val="center"/>
          </w:tcPr>
          <w:p w14:paraId="29896A10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59" w:type="dxa"/>
            <w:vAlign w:val="center"/>
          </w:tcPr>
          <w:p w14:paraId="17B6B956" w14:textId="668618DA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  <w:r>
              <w:rPr>
                <w:sz w:val="22"/>
              </w:rPr>
              <w:t>–3</w:t>
            </w:r>
          </w:p>
        </w:tc>
        <w:tc>
          <w:tcPr>
            <w:tcW w:w="1059" w:type="dxa"/>
            <w:vAlign w:val="center"/>
          </w:tcPr>
          <w:p w14:paraId="57F0E3B2" w14:textId="4593D556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8</w:t>
            </w:r>
          </w:p>
        </w:tc>
        <w:tc>
          <w:tcPr>
            <w:tcW w:w="1059" w:type="dxa"/>
            <w:vAlign w:val="center"/>
          </w:tcPr>
          <w:p w14:paraId="4F5BFA21" w14:textId="6300E5C8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  <w:r>
              <w:rPr>
                <w:sz w:val="22"/>
              </w:rPr>
              <w:t>(–3,8)</w:t>
            </w:r>
          </w:p>
        </w:tc>
      </w:tr>
      <w:tr w:rsidR="00230F48" w:rsidRPr="004F0A92" w14:paraId="1296D24A" w14:textId="77777777" w:rsidTr="00C72786">
        <w:trPr>
          <w:trHeight w:val="497"/>
        </w:trPr>
        <w:tc>
          <w:tcPr>
            <w:tcW w:w="1060" w:type="dxa"/>
            <w:vMerge/>
            <w:vAlign w:val="center"/>
          </w:tcPr>
          <w:p w14:paraId="55153714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60" w:type="dxa"/>
            <w:vAlign w:val="center"/>
          </w:tcPr>
          <w:p w14:paraId="29EEDDFF" w14:textId="15E35806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–</w:t>
            </w:r>
            <w:r w:rsidR="00230F48" w:rsidRPr="004F0A92">
              <w:rPr>
                <w:rFonts w:cs="Arial"/>
                <w:sz w:val="22"/>
              </w:rPr>
              <w:t>2</w:t>
            </w:r>
          </w:p>
        </w:tc>
        <w:tc>
          <w:tcPr>
            <w:tcW w:w="1060" w:type="dxa"/>
            <w:vAlign w:val="center"/>
          </w:tcPr>
          <w:p w14:paraId="4BC75069" w14:textId="16087440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60" w:type="dxa"/>
            <w:vAlign w:val="center"/>
          </w:tcPr>
          <w:p w14:paraId="38649EA4" w14:textId="389D1712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Merge/>
            <w:vAlign w:val="center"/>
          </w:tcPr>
          <w:p w14:paraId="0726D2E5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59" w:type="dxa"/>
            <w:vAlign w:val="center"/>
          </w:tcPr>
          <w:p w14:paraId="77756272" w14:textId="52BEE84D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  <w:r>
              <w:rPr>
                <w:sz w:val="22"/>
              </w:rPr>
              <w:t>–2</w:t>
            </w:r>
          </w:p>
        </w:tc>
        <w:tc>
          <w:tcPr>
            <w:tcW w:w="1059" w:type="dxa"/>
            <w:vAlign w:val="center"/>
          </w:tcPr>
          <w:p w14:paraId="6D4EA5A6" w14:textId="7CECF786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Align w:val="center"/>
          </w:tcPr>
          <w:p w14:paraId="7D35C36B" w14:textId="27F455F9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</w:tr>
      <w:tr w:rsidR="00230F48" w:rsidRPr="004F0A92" w14:paraId="6FD7A7ED" w14:textId="77777777" w:rsidTr="00C72786">
        <w:trPr>
          <w:trHeight w:val="532"/>
        </w:trPr>
        <w:tc>
          <w:tcPr>
            <w:tcW w:w="1060" w:type="dxa"/>
            <w:vMerge/>
            <w:vAlign w:val="center"/>
          </w:tcPr>
          <w:p w14:paraId="3F0E2272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60" w:type="dxa"/>
            <w:vAlign w:val="center"/>
          </w:tcPr>
          <w:p w14:paraId="1C4C46C8" w14:textId="24783DDE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–</w:t>
            </w:r>
            <w:r w:rsidR="00230F48" w:rsidRPr="004F0A92">
              <w:rPr>
                <w:rFonts w:cs="Arial"/>
                <w:sz w:val="22"/>
              </w:rPr>
              <w:t>1</w:t>
            </w:r>
          </w:p>
        </w:tc>
        <w:tc>
          <w:tcPr>
            <w:tcW w:w="1060" w:type="dxa"/>
            <w:vAlign w:val="center"/>
          </w:tcPr>
          <w:p w14:paraId="3544388E" w14:textId="5E3120D4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60" w:type="dxa"/>
            <w:vAlign w:val="center"/>
          </w:tcPr>
          <w:p w14:paraId="153A6785" w14:textId="27DFED43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Merge/>
            <w:vAlign w:val="center"/>
          </w:tcPr>
          <w:p w14:paraId="7CA21B2D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59" w:type="dxa"/>
            <w:vAlign w:val="center"/>
          </w:tcPr>
          <w:p w14:paraId="71F98096" w14:textId="7D43B9DC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  <w:r>
              <w:rPr>
                <w:sz w:val="22"/>
              </w:rPr>
              <w:t>–1</w:t>
            </w:r>
          </w:p>
        </w:tc>
        <w:tc>
          <w:tcPr>
            <w:tcW w:w="1059" w:type="dxa"/>
            <w:vAlign w:val="center"/>
          </w:tcPr>
          <w:p w14:paraId="0BC6E26C" w14:textId="598E5542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Align w:val="center"/>
          </w:tcPr>
          <w:p w14:paraId="67E8FA4F" w14:textId="71EA2F29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</w:tr>
      <w:tr w:rsidR="00230F48" w:rsidRPr="004F0A92" w14:paraId="2DC8404A" w14:textId="77777777" w:rsidTr="00C72786">
        <w:trPr>
          <w:trHeight w:val="526"/>
        </w:trPr>
        <w:tc>
          <w:tcPr>
            <w:tcW w:w="1060" w:type="dxa"/>
            <w:vMerge/>
            <w:vAlign w:val="center"/>
          </w:tcPr>
          <w:p w14:paraId="3F521945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60" w:type="dxa"/>
            <w:vAlign w:val="center"/>
          </w:tcPr>
          <w:p w14:paraId="4BA054BE" w14:textId="62C28C03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0</w:t>
            </w:r>
          </w:p>
        </w:tc>
        <w:tc>
          <w:tcPr>
            <w:tcW w:w="1060" w:type="dxa"/>
            <w:vAlign w:val="center"/>
          </w:tcPr>
          <w:p w14:paraId="60DFCD58" w14:textId="6F498B49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60" w:type="dxa"/>
            <w:vAlign w:val="center"/>
          </w:tcPr>
          <w:p w14:paraId="04D59E63" w14:textId="76AC4F8E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Merge/>
            <w:vAlign w:val="center"/>
          </w:tcPr>
          <w:p w14:paraId="1229E148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59" w:type="dxa"/>
            <w:vAlign w:val="center"/>
          </w:tcPr>
          <w:p w14:paraId="6BB44C2A" w14:textId="2C54DD7F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0</w:t>
            </w:r>
          </w:p>
        </w:tc>
        <w:tc>
          <w:tcPr>
            <w:tcW w:w="1059" w:type="dxa"/>
            <w:vAlign w:val="center"/>
          </w:tcPr>
          <w:p w14:paraId="7EDACC42" w14:textId="50E61541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Align w:val="center"/>
          </w:tcPr>
          <w:p w14:paraId="2ADAFA7C" w14:textId="6C28C692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</w:tr>
      <w:tr w:rsidR="00230F48" w:rsidRPr="004F0A92" w14:paraId="4AA427DE" w14:textId="77777777" w:rsidTr="00C72786">
        <w:trPr>
          <w:trHeight w:val="520"/>
        </w:trPr>
        <w:tc>
          <w:tcPr>
            <w:tcW w:w="1060" w:type="dxa"/>
            <w:vMerge/>
            <w:vAlign w:val="center"/>
          </w:tcPr>
          <w:p w14:paraId="7657172B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60" w:type="dxa"/>
            <w:vAlign w:val="center"/>
          </w:tcPr>
          <w:p w14:paraId="0620C6FC" w14:textId="5C822ACD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1</w:t>
            </w:r>
          </w:p>
        </w:tc>
        <w:tc>
          <w:tcPr>
            <w:tcW w:w="1060" w:type="dxa"/>
            <w:vAlign w:val="center"/>
          </w:tcPr>
          <w:p w14:paraId="327E567D" w14:textId="6B3F1046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60" w:type="dxa"/>
            <w:vAlign w:val="center"/>
          </w:tcPr>
          <w:p w14:paraId="33C8C1F1" w14:textId="2A31C430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Merge/>
            <w:vAlign w:val="center"/>
          </w:tcPr>
          <w:p w14:paraId="37C50DCC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59" w:type="dxa"/>
            <w:vAlign w:val="center"/>
          </w:tcPr>
          <w:p w14:paraId="1DAF1D62" w14:textId="7C72D7E1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1</w:t>
            </w:r>
          </w:p>
        </w:tc>
        <w:tc>
          <w:tcPr>
            <w:tcW w:w="1059" w:type="dxa"/>
            <w:vAlign w:val="center"/>
          </w:tcPr>
          <w:p w14:paraId="6206FD02" w14:textId="7DF91552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Align w:val="center"/>
          </w:tcPr>
          <w:p w14:paraId="41252FB6" w14:textId="3219FAD6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</w:tr>
      <w:tr w:rsidR="00230F48" w:rsidRPr="004F0A92" w14:paraId="58C17805" w14:textId="77777777" w:rsidTr="00C72786">
        <w:trPr>
          <w:trHeight w:val="528"/>
        </w:trPr>
        <w:tc>
          <w:tcPr>
            <w:tcW w:w="1060" w:type="dxa"/>
            <w:vMerge/>
            <w:vAlign w:val="center"/>
          </w:tcPr>
          <w:p w14:paraId="169A45D2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60" w:type="dxa"/>
            <w:vAlign w:val="center"/>
          </w:tcPr>
          <w:p w14:paraId="3775386B" w14:textId="08B0E0E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2</w:t>
            </w:r>
          </w:p>
        </w:tc>
        <w:tc>
          <w:tcPr>
            <w:tcW w:w="1060" w:type="dxa"/>
            <w:vAlign w:val="center"/>
          </w:tcPr>
          <w:p w14:paraId="27024461" w14:textId="53E68509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60" w:type="dxa"/>
            <w:vAlign w:val="center"/>
          </w:tcPr>
          <w:p w14:paraId="1D05F91C" w14:textId="593D11CA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Merge/>
            <w:vAlign w:val="center"/>
          </w:tcPr>
          <w:p w14:paraId="09325FAC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59" w:type="dxa"/>
            <w:vAlign w:val="center"/>
          </w:tcPr>
          <w:p w14:paraId="6C8CFB4F" w14:textId="532AAE6F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2</w:t>
            </w:r>
          </w:p>
        </w:tc>
        <w:tc>
          <w:tcPr>
            <w:tcW w:w="1059" w:type="dxa"/>
            <w:vAlign w:val="center"/>
          </w:tcPr>
          <w:p w14:paraId="7791FDE2" w14:textId="6BB3D5EC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Align w:val="center"/>
          </w:tcPr>
          <w:p w14:paraId="36C5AE6E" w14:textId="6EAFE460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</w:tr>
      <w:tr w:rsidR="00230F48" w:rsidRPr="004F0A92" w14:paraId="6E26F91C" w14:textId="77777777" w:rsidTr="00C72786">
        <w:trPr>
          <w:trHeight w:val="522"/>
        </w:trPr>
        <w:tc>
          <w:tcPr>
            <w:tcW w:w="1060" w:type="dxa"/>
            <w:vMerge/>
            <w:vAlign w:val="center"/>
          </w:tcPr>
          <w:p w14:paraId="11262B4A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60" w:type="dxa"/>
            <w:vAlign w:val="center"/>
          </w:tcPr>
          <w:p w14:paraId="005776B3" w14:textId="04B0BD03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3</w:t>
            </w:r>
          </w:p>
        </w:tc>
        <w:tc>
          <w:tcPr>
            <w:tcW w:w="1060" w:type="dxa"/>
            <w:vAlign w:val="center"/>
          </w:tcPr>
          <w:p w14:paraId="36716913" w14:textId="0A555F18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60" w:type="dxa"/>
            <w:vAlign w:val="center"/>
          </w:tcPr>
          <w:p w14:paraId="37D8D2A6" w14:textId="615629BB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Merge/>
            <w:vAlign w:val="center"/>
          </w:tcPr>
          <w:p w14:paraId="1415FCE1" w14:textId="77777777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  <w:lang w:val="en-US"/>
              </w:rPr>
            </w:pPr>
          </w:p>
        </w:tc>
        <w:tc>
          <w:tcPr>
            <w:tcW w:w="1059" w:type="dxa"/>
            <w:vAlign w:val="center"/>
          </w:tcPr>
          <w:p w14:paraId="2A92FDA9" w14:textId="77015D3A" w:rsidR="00230F48" w:rsidRPr="004F0A92" w:rsidRDefault="00291FBC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3</w:t>
            </w:r>
          </w:p>
        </w:tc>
        <w:tc>
          <w:tcPr>
            <w:tcW w:w="1059" w:type="dxa"/>
            <w:vAlign w:val="center"/>
          </w:tcPr>
          <w:p w14:paraId="6419FF87" w14:textId="666292F6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  <w:tc>
          <w:tcPr>
            <w:tcW w:w="1059" w:type="dxa"/>
            <w:vAlign w:val="center"/>
          </w:tcPr>
          <w:p w14:paraId="546CD4A7" w14:textId="57B5C10B" w:rsidR="00230F48" w:rsidRPr="004F0A92" w:rsidRDefault="00230F48" w:rsidP="00230F48">
            <w:pPr>
              <w:pStyle w:val="ListParagraph"/>
              <w:ind w:left="0"/>
              <w:jc w:val="center"/>
              <w:rPr>
                <w:rFonts w:cs="Arial"/>
                <w:sz w:val="22"/>
              </w:rPr>
            </w:pPr>
            <w:r w:rsidRPr="004F0A92">
              <w:rPr>
                <w:rFonts w:cs="Arial"/>
                <w:sz w:val="22"/>
              </w:rPr>
              <w:t>...</w:t>
            </w:r>
          </w:p>
        </w:tc>
      </w:tr>
    </w:tbl>
    <w:p w14:paraId="11506727" w14:textId="77777777" w:rsidR="00230F48" w:rsidRPr="00230F48" w:rsidRDefault="00230F48" w:rsidP="00230F48">
      <w:pPr>
        <w:pStyle w:val="ListParagraph"/>
        <w:ind w:left="540"/>
        <w:rPr>
          <w:rFonts w:cs="Arial"/>
          <w:szCs w:val="24"/>
          <w:lang w:val="en-US"/>
        </w:rPr>
      </w:pPr>
    </w:p>
    <w:p w14:paraId="17D47717" w14:textId="1D715CB2" w:rsidR="00D57877" w:rsidRDefault="00291FBC" w:rsidP="00013E0A">
      <w:pPr>
        <w:pStyle w:val="ListParagraph"/>
        <w:numPr>
          <w:ilvl w:val="0"/>
          <w:numId w:val="1"/>
        </w:numPr>
        <w:ind w:left="540"/>
        <w:rPr>
          <w:rFonts w:cs="Arial"/>
          <w:szCs w:val="24"/>
        </w:rPr>
      </w:pPr>
      <w:r>
        <w:rPr>
          <w:rFonts w:cs="Arial"/>
          <w:szCs w:val="24"/>
        </w:rPr>
        <w:t>Selanjutnya</w:t>
      </w:r>
    </w:p>
    <w:p w14:paraId="6D2CB91F" w14:textId="40FC55DA" w:rsidR="004F0A92" w:rsidRPr="004F0A92" w:rsidRDefault="004F0A92" w:rsidP="00013E0A">
      <w:pPr>
        <w:pStyle w:val="ListParagraph"/>
        <w:numPr>
          <w:ilvl w:val="0"/>
          <w:numId w:val="3"/>
        </w:numPr>
        <w:rPr>
          <w:rFonts w:cs="Arial"/>
          <w:szCs w:val="24"/>
        </w:rPr>
      </w:pPr>
      <w:r>
        <w:rPr>
          <w:rFonts w:cs="Arial"/>
          <w:szCs w:val="24"/>
        </w:rPr>
        <w:t xml:space="preserve">Hubungkan titik-titik yang Anda peroleh pada no.1 untuk menggambar grafik </w:t>
      </w:r>
      <w:r w:rsidRPr="00215460">
        <w:rPr>
          <w:position w:val="-8"/>
        </w:rPr>
        <w:object w:dxaOrig="859" w:dyaOrig="340" w14:anchorId="003ACC75">
          <v:shape id="_x0000_i1064" type="#_x0000_t75" style="width:43.5pt;height:17.25pt" o:ole="">
            <v:imagedata r:id="rId104" o:title=""/>
          </v:shape>
          <o:OLEObject Type="Embed" ProgID="Equation.DSMT4" ShapeID="_x0000_i1064" DrawAspect="Content" ObjectID="_1656989482" r:id="rId105"/>
        </w:object>
      </w:r>
      <w:r>
        <w:t xml:space="preserve"> pada kertas yang sudah Anda siapakan.</w:t>
      </w:r>
    </w:p>
    <w:p w14:paraId="6667503D" w14:textId="7390A1E0" w:rsidR="004F0A92" w:rsidRPr="004F0A92" w:rsidRDefault="004F0A92" w:rsidP="00013E0A">
      <w:pPr>
        <w:pStyle w:val="ListParagraph"/>
        <w:numPr>
          <w:ilvl w:val="0"/>
          <w:numId w:val="3"/>
        </w:numPr>
        <w:rPr>
          <w:rFonts w:cs="Arial"/>
          <w:szCs w:val="24"/>
        </w:rPr>
      </w:pPr>
      <w:r>
        <w:t xml:space="preserve">Hubungkan titik-titik yang Anda peroleh pada no.1 untuk menggambar grafik </w:t>
      </w:r>
      <w:r w:rsidR="00291FBC" w:rsidRPr="00215460">
        <w:rPr>
          <w:position w:val="-28"/>
        </w:rPr>
        <w:object w:dxaOrig="1180" w:dyaOrig="740" w14:anchorId="579B1565">
          <v:shape id="_x0000_i1065" type="#_x0000_t75" style="width:58.5pt;height:36.75pt" o:ole="">
            <v:imagedata r:id="rId98" o:title=""/>
          </v:shape>
          <o:OLEObject Type="Embed" ProgID="Equation.DSMT4" ShapeID="_x0000_i1065" DrawAspect="Content" ObjectID="_1656989483" r:id="rId106"/>
        </w:object>
      </w:r>
      <w:r>
        <w:t xml:space="preserve"> pada kertas yang sudah Anda siapkan.</w:t>
      </w:r>
    </w:p>
    <w:p w14:paraId="641A7DD1" w14:textId="7D8DCDDD" w:rsidR="004F0A92" w:rsidRPr="00003834" w:rsidRDefault="004F0A92" w:rsidP="00013E0A">
      <w:pPr>
        <w:pStyle w:val="ListParagraph"/>
        <w:numPr>
          <w:ilvl w:val="0"/>
          <w:numId w:val="3"/>
        </w:numPr>
        <w:rPr>
          <w:rFonts w:cs="Arial"/>
          <w:szCs w:val="24"/>
        </w:rPr>
      </w:pPr>
      <w:r>
        <w:t>Gambarlah kedua grafik tersebut dalam satu diagram Cartesius.</w:t>
      </w:r>
    </w:p>
    <w:p w14:paraId="0A3E8AF8" w14:textId="694A5E03" w:rsidR="00291FBC" w:rsidRPr="00291FBC" w:rsidRDefault="004F0A92" w:rsidP="00013E0A">
      <w:pPr>
        <w:pStyle w:val="ListParagraph"/>
        <w:numPr>
          <w:ilvl w:val="0"/>
          <w:numId w:val="1"/>
        </w:numPr>
        <w:ind w:left="540"/>
        <w:rPr>
          <w:rFonts w:cs="Arial"/>
          <w:szCs w:val="24"/>
        </w:rPr>
      </w:pPr>
      <w:r>
        <w:rPr>
          <w:rFonts w:cs="Arial"/>
          <w:szCs w:val="24"/>
        </w:rPr>
        <w:t>Perhatikan grafik fungsi eksponen</w:t>
      </w:r>
      <w:r w:rsidR="00291FBC">
        <w:rPr>
          <w:rFonts w:cs="Arial"/>
          <w:szCs w:val="24"/>
        </w:rPr>
        <w:t>sial</w:t>
      </w:r>
      <w:r>
        <w:rPr>
          <w:rFonts w:cs="Arial"/>
          <w:szCs w:val="24"/>
        </w:rPr>
        <w:t xml:space="preserve"> </w:t>
      </w:r>
      <w:r w:rsidRPr="00215460">
        <w:rPr>
          <w:position w:val="-8"/>
        </w:rPr>
        <w:object w:dxaOrig="859" w:dyaOrig="340" w14:anchorId="2C6FA7B5">
          <v:shape id="_x0000_i1066" type="#_x0000_t75" style="width:43.5pt;height:17.25pt" o:ole="">
            <v:imagedata r:id="rId107" o:title=""/>
          </v:shape>
          <o:OLEObject Type="Embed" ProgID="Equation.DSMT4" ShapeID="_x0000_i1066" DrawAspect="Content" ObjectID="_1656989484" r:id="rId108"/>
        </w:object>
      </w:r>
      <w:r w:rsidR="00291FBC">
        <w:t xml:space="preserve"> saja dan jawab pertanyaan berikut.</w:t>
      </w:r>
    </w:p>
    <w:p w14:paraId="11F6BA07" w14:textId="3A091F0C" w:rsidR="00291FBC" w:rsidRPr="00291FBC" w:rsidRDefault="00291FBC" w:rsidP="00013E0A">
      <w:pPr>
        <w:pStyle w:val="ListParagraph"/>
        <w:numPr>
          <w:ilvl w:val="0"/>
          <w:numId w:val="11"/>
        </w:numPr>
        <w:rPr>
          <w:rFonts w:cs="Arial"/>
          <w:szCs w:val="24"/>
        </w:rPr>
      </w:pPr>
      <w:r>
        <w:t>Apakah grafik memotong sumbu Y? Jika iya, di titik berapa?</w:t>
      </w:r>
    </w:p>
    <w:p w14:paraId="24C8ED9B" w14:textId="427A144E" w:rsidR="00291FBC" w:rsidRPr="00291FBC" w:rsidRDefault="00291FBC" w:rsidP="00013E0A">
      <w:pPr>
        <w:pStyle w:val="ListParagraph"/>
        <w:numPr>
          <w:ilvl w:val="0"/>
          <w:numId w:val="11"/>
        </w:numPr>
        <w:rPr>
          <w:rFonts w:cs="Arial"/>
          <w:szCs w:val="24"/>
        </w:rPr>
      </w:pPr>
      <w:r>
        <w:rPr>
          <w:rFonts w:cs="Arial"/>
          <w:szCs w:val="24"/>
        </w:rPr>
        <w:t>Apakah grafik menyentuh dan memotong sumbu X?</w:t>
      </w:r>
    </w:p>
    <w:p w14:paraId="4DE2B71B" w14:textId="59112213" w:rsidR="00291FBC" w:rsidRPr="00F75721" w:rsidRDefault="00291FBC" w:rsidP="00013E0A">
      <w:pPr>
        <w:pStyle w:val="ListParagraph"/>
        <w:numPr>
          <w:ilvl w:val="0"/>
          <w:numId w:val="1"/>
        </w:numPr>
        <w:ind w:left="540"/>
        <w:rPr>
          <w:rFonts w:cs="Arial"/>
          <w:szCs w:val="24"/>
        </w:rPr>
      </w:pPr>
      <w:r>
        <w:t xml:space="preserve">Perhatikan grafik fungsi ekponensial </w:t>
      </w:r>
      <w:r w:rsidRPr="00215460">
        <w:rPr>
          <w:position w:val="-28"/>
        </w:rPr>
        <w:object w:dxaOrig="1180" w:dyaOrig="740" w14:anchorId="22CE044F">
          <v:shape id="_x0000_i1067" type="#_x0000_t75" style="width:58.5pt;height:36.75pt" o:ole="">
            <v:imagedata r:id="rId98" o:title=""/>
          </v:shape>
          <o:OLEObject Type="Embed" ProgID="Equation.DSMT4" ShapeID="_x0000_i1067" DrawAspect="Content" ObjectID="_1656989485" r:id="rId109"/>
        </w:object>
      </w:r>
      <w:r>
        <w:t xml:space="preserve"> saja dan jawab pertanyaan berikut.</w:t>
      </w:r>
    </w:p>
    <w:p w14:paraId="01550A7F" w14:textId="070DA66D" w:rsidR="00F75721" w:rsidRPr="00F75721" w:rsidRDefault="00F75721" w:rsidP="00013E0A">
      <w:pPr>
        <w:pStyle w:val="ListParagraph"/>
        <w:numPr>
          <w:ilvl w:val="0"/>
          <w:numId w:val="12"/>
        </w:numPr>
        <w:rPr>
          <w:rFonts w:cs="Arial"/>
          <w:szCs w:val="24"/>
        </w:rPr>
      </w:pPr>
      <w:r>
        <w:t>Apakah grafik memotong sumbu Y? Jika iya, di titik berapa?</w:t>
      </w:r>
    </w:p>
    <w:p w14:paraId="31B6586C" w14:textId="634548FA" w:rsidR="00F75721" w:rsidRPr="00291FBC" w:rsidRDefault="00F75721" w:rsidP="00013E0A">
      <w:pPr>
        <w:pStyle w:val="ListParagraph"/>
        <w:numPr>
          <w:ilvl w:val="0"/>
          <w:numId w:val="12"/>
        </w:numPr>
        <w:rPr>
          <w:rFonts w:cs="Arial"/>
          <w:szCs w:val="24"/>
        </w:rPr>
      </w:pPr>
      <w:r>
        <w:t>Apakah grafik menyentu</w:t>
      </w:r>
      <w:r w:rsidR="00272C61">
        <w:t>h</w:t>
      </w:r>
      <w:r>
        <w:t xml:space="preserve"> dan memotong sumbu X?</w:t>
      </w:r>
    </w:p>
    <w:p w14:paraId="72CA0F10" w14:textId="4CB0BDE4" w:rsidR="00F75721" w:rsidRPr="00F75721" w:rsidRDefault="00F75721" w:rsidP="00013E0A">
      <w:pPr>
        <w:pStyle w:val="ListParagraph"/>
        <w:numPr>
          <w:ilvl w:val="0"/>
          <w:numId w:val="1"/>
        </w:numPr>
        <w:ind w:left="540"/>
        <w:rPr>
          <w:rFonts w:cs="Arial"/>
          <w:szCs w:val="24"/>
        </w:rPr>
      </w:pPr>
      <w:r>
        <w:lastRenderedPageBreak/>
        <w:t>Perhatikan kedua grafik eksponensial pada no. 2, kemudian jawablah pertanyaan berikut.</w:t>
      </w:r>
    </w:p>
    <w:p w14:paraId="3371AF04" w14:textId="1A492F45" w:rsidR="00F75721" w:rsidRPr="00F75721" w:rsidRDefault="00F75721" w:rsidP="00013E0A">
      <w:pPr>
        <w:pStyle w:val="ListParagraph"/>
        <w:numPr>
          <w:ilvl w:val="0"/>
          <w:numId w:val="13"/>
        </w:numPr>
        <w:rPr>
          <w:rFonts w:cs="Arial"/>
          <w:szCs w:val="24"/>
        </w:rPr>
      </w:pPr>
      <w:r>
        <w:t>Kedua grafik memotong sumbu ... di titik ( ...,...)</w:t>
      </w:r>
    </w:p>
    <w:p w14:paraId="04A72DA8" w14:textId="6B07A3D2" w:rsidR="00F75721" w:rsidRPr="00F75721" w:rsidRDefault="00F75721" w:rsidP="00013E0A">
      <w:pPr>
        <w:pStyle w:val="ListParagraph"/>
        <w:numPr>
          <w:ilvl w:val="0"/>
          <w:numId w:val="13"/>
        </w:numPr>
        <w:rPr>
          <w:rFonts w:cs="Arial"/>
          <w:szCs w:val="24"/>
        </w:rPr>
      </w:pPr>
      <w:r>
        <w:t>Kedua grafik hanya terdapat di atas sumbu ... karena ... selalu positif untuk semua nilai.</w:t>
      </w:r>
    </w:p>
    <w:p w14:paraId="1F249A24" w14:textId="34B834D3" w:rsidR="00F75721" w:rsidRPr="00F75721" w:rsidRDefault="00F75721" w:rsidP="00013E0A">
      <w:pPr>
        <w:pStyle w:val="ListParagraph"/>
        <w:numPr>
          <w:ilvl w:val="0"/>
          <w:numId w:val="13"/>
        </w:numPr>
        <w:rPr>
          <w:rFonts w:cs="Arial"/>
          <w:szCs w:val="24"/>
        </w:rPr>
      </w:pPr>
      <w:r>
        <w:t>Kedua grafik tidak pernah memotong sumbu ... sebagai asimtot datar.</w:t>
      </w:r>
    </w:p>
    <w:p w14:paraId="481301A8" w14:textId="1840CBEA" w:rsidR="00003834" w:rsidRPr="00272C61" w:rsidRDefault="00F75721" w:rsidP="00013E0A">
      <w:pPr>
        <w:pStyle w:val="ListParagraph"/>
        <w:numPr>
          <w:ilvl w:val="0"/>
          <w:numId w:val="1"/>
        </w:numPr>
        <w:ind w:left="540"/>
        <w:rPr>
          <w:rFonts w:cs="Arial"/>
          <w:szCs w:val="24"/>
        </w:rPr>
      </w:pPr>
      <w:r>
        <w:t xml:space="preserve">Berdasarkan grafik no. 2, maka akan terlihat bahwa grafik </w:t>
      </w:r>
      <w:r w:rsidR="004F0A92" w:rsidRPr="00215460">
        <w:rPr>
          <w:position w:val="-8"/>
        </w:rPr>
        <w:object w:dxaOrig="859" w:dyaOrig="340" w14:anchorId="380513A8">
          <v:shape id="_x0000_i1068" type="#_x0000_t75" style="width:43.5pt;height:17.25pt" o:ole="">
            <v:imagedata r:id="rId107" o:title=""/>
          </v:shape>
          <o:OLEObject Type="Embed" ProgID="Equation.DSMT4" ShapeID="_x0000_i1068" DrawAspect="Content" ObjectID="_1656989486" r:id="rId110"/>
        </w:object>
      </w:r>
      <w:r>
        <w:t xml:space="preserve"> dan </w:t>
      </w:r>
      <w:r w:rsidRPr="00215460">
        <w:rPr>
          <w:position w:val="-28"/>
        </w:rPr>
        <w:object w:dxaOrig="1180" w:dyaOrig="740" w14:anchorId="104050A9">
          <v:shape id="_x0000_i1069" type="#_x0000_t75" style="width:58.5pt;height:36.75pt" o:ole="">
            <v:imagedata r:id="rId98" o:title=""/>
          </v:shape>
          <o:OLEObject Type="Embed" ProgID="Equation.DSMT4" ShapeID="_x0000_i1069" DrawAspect="Content" ObjectID="_1656989487" r:id="rId111"/>
        </w:object>
      </w:r>
      <w:r>
        <w:t xml:space="preserve"> saling simetris. Dengan demikian, grafik dapat diperoleh dari ... terhadap sumbu ... atau sebaliknya.</w:t>
      </w:r>
    </w:p>
    <w:p w14:paraId="08DB7BEB" w14:textId="659D78F1" w:rsidR="00272C61" w:rsidRPr="00272C61" w:rsidRDefault="00272C61" w:rsidP="00013E0A">
      <w:pPr>
        <w:pStyle w:val="ListParagraph"/>
        <w:numPr>
          <w:ilvl w:val="0"/>
          <w:numId w:val="1"/>
        </w:numPr>
        <w:ind w:left="540"/>
        <w:rPr>
          <w:rFonts w:cs="Arial"/>
          <w:szCs w:val="24"/>
        </w:rPr>
      </w:pPr>
      <w:r>
        <w:t xml:space="preserve">Berdasarkan grafik no.2, karakteristik untuk grafik </w:t>
      </w:r>
      <w:r w:rsidRPr="00B9590D">
        <w:rPr>
          <w:position w:val="-10"/>
        </w:rPr>
        <w:object w:dxaOrig="639" w:dyaOrig="360" w14:anchorId="21611761">
          <v:shape id="_x0000_i1070" type="#_x0000_t75" style="width:32.25pt;height:18pt" o:ole="">
            <v:imagedata r:id="rId112" o:title=""/>
          </v:shape>
          <o:OLEObject Type="Embed" ProgID="Equation.DSMT4" ShapeID="_x0000_i1070" DrawAspect="Content" ObjectID="_1656989488" r:id="rId113"/>
        </w:object>
      </w:r>
      <w:r>
        <w:t>, (</w:t>
      </w:r>
      <w:r w:rsidRPr="00B9590D">
        <w:rPr>
          <w:position w:val="-4"/>
        </w:rPr>
        <w:object w:dxaOrig="499" w:dyaOrig="260" w14:anchorId="45549269">
          <v:shape id="_x0000_i1071" type="#_x0000_t75" style="width:24.75pt;height:12.75pt" o:ole="">
            <v:imagedata r:id="rId114" o:title=""/>
          </v:shape>
          <o:OLEObject Type="Embed" ProgID="Equation.DSMT4" ShapeID="_x0000_i1071" DrawAspect="Content" ObjectID="_1656989489" r:id="rId115"/>
        </w:object>
      </w:r>
      <w:r>
        <w:t>) adalah sebagai berikut.</w:t>
      </w:r>
    </w:p>
    <w:p w14:paraId="6535A438" w14:textId="4C1ECBDC" w:rsidR="00272C61" w:rsidRDefault="00272C61" w:rsidP="00272C61">
      <w:pPr>
        <w:pStyle w:val="ListParagraph"/>
        <w:numPr>
          <w:ilvl w:val="0"/>
          <w:numId w:val="14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Domain : (.... , ....)</w:t>
      </w:r>
    </w:p>
    <w:p w14:paraId="547F9688" w14:textId="4C490968" w:rsidR="00272C61" w:rsidRDefault="009F464B" w:rsidP="00272C61">
      <w:pPr>
        <w:pStyle w:val="ListParagraph"/>
        <w:numPr>
          <w:ilvl w:val="0"/>
          <w:numId w:val="14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Range : (.... , ....)</w:t>
      </w:r>
    </w:p>
    <w:p w14:paraId="41A041BC" w14:textId="7A0C85CF" w:rsidR="009F464B" w:rsidRDefault="009F464B" w:rsidP="00272C61">
      <w:pPr>
        <w:pStyle w:val="ListParagraph"/>
        <w:numPr>
          <w:ilvl w:val="0"/>
          <w:numId w:val="14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Melalui : (0, 1)</w:t>
      </w:r>
    </w:p>
    <w:p w14:paraId="4D765C18" w14:textId="5239FB35" w:rsidR="009F464B" w:rsidRDefault="009F464B" w:rsidP="00272C61">
      <w:pPr>
        <w:pStyle w:val="ListParagraph"/>
        <w:numPr>
          <w:ilvl w:val="0"/>
          <w:numId w:val="14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Fungsi naik</w:t>
      </w:r>
    </w:p>
    <w:p w14:paraId="15671346" w14:textId="770D87B9" w:rsidR="009F464B" w:rsidRDefault="009F464B" w:rsidP="00272C61">
      <w:pPr>
        <w:pStyle w:val="ListParagraph"/>
        <w:numPr>
          <w:ilvl w:val="0"/>
          <w:numId w:val="14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Sumbu ... sebagai asimtot datar.</w:t>
      </w:r>
    </w:p>
    <w:p w14:paraId="5D1CA995" w14:textId="22AA807F" w:rsidR="009F464B" w:rsidRPr="00272C61" w:rsidRDefault="009F464B" w:rsidP="00272C61">
      <w:pPr>
        <w:pStyle w:val="ListParagraph"/>
        <w:numPr>
          <w:ilvl w:val="0"/>
          <w:numId w:val="14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Mempunyai invers.</w:t>
      </w:r>
    </w:p>
    <w:p w14:paraId="6E0E3345" w14:textId="02104954" w:rsidR="00272C61" w:rsidRPr="009F464B" w:rsidRDefault="00272C61" w:rsidP="00013E0A">
      <w:pPr>
        <w:pStyle w:val="ListParagraph"/>
        <w:numPr>
          <w:ilvl w:val="0"/>
          <w:numId w:val="1"/>
        </w:numPr>
        <w:ind w:left="540"/>
        <w:rPr>
          <w:rFonts w:cs="Arial"/>
          <w:szCs w:val="24"/>
        </w:rPr>
      </w:pPr>
      <w:r>
        <w:t xml:space="preserve">Karakteristik untuk grafik </w:t>
      </w:r>
      <w:r w:rsidRPr="00B9590D">
        <w:rPr>
          <w:position w:val="-10"/>
        </w:rPr>
        <w:object w:dxaOrig="639" w:dyaOrig="360" w14:anchorId="79967AA9">
          <v:shape id="_x0000_i1072" type="#_x0000_t75" style="width:32.25pt;height:18pt" o:ole="">
            <v:imagedata r:id="rId112" o:title=""/>
          </v:shape>
          <o:OLEObject Type="Embed" ProgID="Equation.DSMT4" ShapeID="_x0000_i1072" DrawAspect="Content" ObjectID="_1656989490" r:id="rId116"/>
        </w:object>
      </w:r>
      <w:r>
        <w:t xml:space="preserve"> (</w:t>
      </w:r>
      <w:r w:rsidRPr="00B9590D">
        <w:rPr>
          <w:position w:val="-6"/>
        </w:rPr>
        <w:object w:dxaOrig="880" w:dyaOrig="279" w14:anchorId="1DDD9F3B">
          <v:shape id="_x0000_i1073" type="#_x0000_t75" style="width:44.25pt;height:14.25pt" o:ole="">
            <v:imagedata r:id="rId117" o:title=""/>
          </v:shape>
          <o:OLEObject Type="Embed" ProgID="Equation.DSMT4" ShapeID="_x0000_i1073" DrawAspect="Content" ObjectID="_1656989491" r:id="rId118"/>
        </w:object>
      </w:r>
      <w:r>
        <w:t>) adalah sebagai berikut.</w:t>
      </w:r>
    </w:p>
    <w:p w14:paraId="45D9D00A" w14:textId="2CE48EBF" w:rsidR="009F464B" w:rsidRDefault="009F464B" w:rsidP="009F464B">
      <w:pPr>
        <w:pStyle w:val="ListParagraph"/>
        <w:numPr>
          <w:ilvl w:val="0"/>
          <w:numId w:val="15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Domain : (... , ...)</w:t>
      </w:r>
    </w:p>
    <w:p w14:paraId="5745008A" w14:textId="28FAB7FE" w:rsidR="009F464B" w:rsidRDefault="009F464B" w:rsidP="009F464B">
      <w:pPr>
        <w:pStyle w:val="ListParagraph"/>
        <w:numPr>
          <w:ilvl w:val="0"/>
          <w:numId w:val="15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Range : (... , ...)</w:t>
      </w:r>
    </w:p>
    <w:p w14:paraId="3571639D" w14:textId="6EC34FEB" w:rsidR="009F464B" w:rsidRDefault="009F464B" w:rsidP="009F464B">
      <w:pPr>
        <w:pStyle w:val="ListParagraph"/>
        <w:numPr>
          <w:ilvl w:val="0"/>
          <w:numId w:val="15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Melalui : (0, 1)</w:t>
      </w:r>
    </w:p>
    <w:p w14:paraId="55DDCDA6" w14:textId="43C95D55" w:rsidR="009F464B" w:rsidRDefault="009F464B" w:rsidP="009F464B">
      <w:pPr>
        <w:pStyle w:val="ListParagraph"/>
        <w:numPr>
          <w:ilvl w:val="0"/>
          <w:numId w:val="15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Fungsi turun</w:t>
      </w:r>
    </w:p>
    <w:p w14:paraId="1F0E5E85" w14:textId="2A4FC741" w:rsidR="009F464B" w:rsidRDefault="009F464B" w:rsidP="009F464B">
      <w:pPr>
        <w:pStyle w:val="ListParagraph"/>
        <w:numPr>
          <w:ilvl w:val="0"/>
          <w:numId w:val="15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Sumbu ... sebagai asimtot datar.</w:t>
      </w:r>
    </w:p>
    <w:p w14:paraId="519BE021" w14:textId="389CEA17" w:rsidR="009F464B" w:rsidRPr="00272C61" w:rsidRDefault="009F464B" w:rsidP="009F464B">
      <w:pPr>
        <w:pStyle w:val="ListParagraph"/>
        <w:numPr>
          <w:ilvl w:val="0"/>
          <w:numId w:val="15"/>
        </w:numPr>
        <w:ind w:left="993" w:hanging="426"/>
        <w:rPr>
          <w:rFonts w:cs="Arial"/>
          <w:szCs w:val="24"/>
        </w:rPr>
      </w:pPr>
      <w:r>
        <w:rPr>
          <w:rFonts w:cs="Arial"/>
          <w:szCs w:val="24"/>
        </w:rPr>
        <w:t>Mempunyai invers.</w:t>
      </w:r>
    </w:p>
    <w:p w14:paraId="5F102DEE" w14:textId="6304A24F" w:rsidR="009E2BC0" w:rsidRDefault="009E2BC0" w:rsidP="00982ECC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92384" behindDoc="0" locked="0" layoutInCell="1" allowOverlap="1" wp14:anchorId="36120BAF" wp14:editId="0E90E092">
                <wp:simplePos x="0" y="0"/>
                <wp:positionH relativeFrom="margin">
                  <wp:posOffset>683565</wp:posOffset>
                </wp:positionH>
                <wp:positionV relativeFrom="paragraph">
                  <wp:posOffset>83566</wp:posOffset>
                </wp:positionV>
                <wp:extent cx="4792980" cy="452755"/>
                <wp:effectExtent l="0" t="0" r="0" b="4445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92980" cy="4527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48D120" w14:textId="6E75AB78" w:rsidR="00481406" w:rsidRPr="00B822A5" w:rsidRDefault="00481406" w:rsidP="00B822A5">
                            <w:pPr>
                              <w:rPr>
                                <w:rFonts w:cs="Arial"/>
                                <w:sz w:val="22"/>
                              </w:rPr>
                            </w:pPr>
                            <w:r>
                              <w:rPr>
                                <w:rFonts w:cs="Arial"/>
                                <w:sz w:val="22"/>
                              </w:rPr>
                              <w:t xml:space="preserve">Setelah </w:t>
                            </w:r>
                            <w:r w:rsidRPr="00CE33D4">
                              <w:rPr>
                                <w:rFonts w:cs="Arial"/>
                                <w:sz w:val="22"/>
                                <w:lang w:val="en-US"/>
                              </w:rPr>
                              <w:t xml:space="preserve">mampu menyelesaikan soal </w:t>
                            </w:r>
                            <w:r>
                              <w:rPr>
                                <w:rFonts w:cs="Arial"/>
                                <w:sz w:val="22"/>
                              </w:rPr>
                              <w:t xml:space="preserve">grafik </w:t>
                            </w:r>
                            <w:r w:rsidRPr="00CE33D4">
                              <w:rPr>
                                <w:rFonts w:cs="Arial"/>
                                <w:sz w:val="22"/>
                              </w:rPr>
                              <w:t>di atas</w:t>
                            </w:r>
                            <w:r w:rsidRPr="00CE33D4">
                              <w:rPr>
                                <w:rFonts w:cs="Arial"/>
                                <w:sz w:val="22"/>
                                <w:lang w:val="en-US"/>
                              </w:rPr>
                              <w:t xml:space="preserve">, </w:t>
                            </w:r>
                            <w:r>
                              <w:rPr>
                                <w:rFonts w:cs="Arial"/>
                                <w:sz w:val="22"/>
                              </w:rPr>
                              <w:t>untuk mengembangkan kemampuan kalian, kerjakan “Soal Aplikasi” berikut.</w:t>
                            </w:r>
                          </w:p>
                          <w:p w14:paraId="543D6B3B" w14:textId="6F606D2A" w:rsidR="00481406" w:rsidRPr="00B822A5" w:rsidRDefault="00481406" w:rsidP="00856A70">
                            <w:pPr>
                              <w:rPr>
                                <w:rFonts w:cs="Arial"/>
                                <w:sz w:val="2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120BAF" id="_x0000_s1048" type="#_x0000_t202" style="position:absolute;margin-left:53.8pt;margin-top:6.6pt;width:377.4pt;height:35.65pt;z-index:2517923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" filled="f" stroked="f">
                <v:textbox>
                  <w:txbxContent>
                    <w:p w14:paraId="6148D120" w14:textId="6E75AB78" w:rsidR="00481406" w:rsidRPr="00B822A5" w:rsidRDefault="00481406" w:rsidP="00B822A5">
                      <w:pPr>
                        <w:rPr>
                          <w:rFonts w:cs="Arial"/>
                          <w:sz w:val="22"/>
                        </w:rPr>
                      </w:pPr>
                      <w:r>
                        <w:rPr>
                          <w:rFonts w:cs="Arial"/>
                          <w:sz w:val="22"/>
                        </w:rPr>
                        <w:t xml:space="preserve">Setelah </w:t>
                      </w:r>
                      <w:proofErr w:type="spellStart"/>
                      <w:r w:rsidRPr="00CE33D4">
                        <w:rPr>
                          <w:rFonts w:cs="Arial"/>
                          <w:sz w:val="22"/>
                          <w:lang w:val="en-US"/>
                        </w:rPr>
                        <w:t>mampu</w:t>
                      </w:r>
                      <w:proofErr w:type="spellEnd"/>
                      <w:r w:rsidRPr="00CE33D4">
                        <w:rPr>
                          <w:rFonts w:cs="Arial"/>
                          <w:sz w:val="22"/>
                          <w:lang w:val="en-US"/>
                        </w:rPr>
                        <w:t xml:space="preserve"> </w:t>
                      </w:r>
                      <w:proofErr w:type="spellStart"/>
                      <w:r w:rsidRPr="00CE33D4">
                        <w:rPr>
                          <w:rFonts w:cs="Arial"/>
                          <w:sz w:val="22"/>
                          <w:lang w:val="en-US"/>
                        </w:rPr>
                        <w:t>menyelesaikan</w:t>
                      </w:r>
                      <w:proofErr w:type="spellEnd"/>
                      <w:r w:rsidRPr="00CE33D4">
                        <w:rPr>
                          <w:rFonts w:cs="Arial"/>
                          <w:sz w:val="22"/>
                          <w:lang w:val="en-US"/>
                        </w:rPr>
                        <w:t xml:space="preserve"> </w:t>
                      </w:r>
                      <w:proofErr w:type="spellStart"/>
                      <w:r w:rsidRPr="00CE33D4">
                        <w:rPr>
                          <w:rFonts w:cs="Arial"/>
                          <w:sz w:val="22"/>
                          <w:lang w:val="en-US"/>
                        </w:rPr>
                        <w:t>soal</w:t>
                      </w:r>
                      <w:proofErr w:type="spellEnd"/>
                      <w:r w:rsidRPr="00CE33D4">
                        <w:rPr>
                          <w:rFonts w:cs="Arial"/>
                          <w:sz w:val="22"/>
                          <w:lang w:val="en-US"/>
                        </w:rPr>
                        <w:t xml:space="preserve"> </w:t>
                      </w:r>
                      <w:r>
                        <w:rPr>
                          <w:rFonts w:cs="Arial"/>
                          <w:sz w:val="22"/>
                        </w:rPr>
                        <w:t xml:space="preserve">grafik </w:t>
                      </w:r>
                      <w:r w:rsidRPr="00CE33D4">
                        <w:rPr>
                          <w:rFonts w:cs="Arial"/>
                          <w:sz w:val="22"/>
                        </w:rPr>
                        <w:t>di atas</w:t>
                      </w:r>
                      <w:r w:rsidRPr="00CE33D4">
                        <w:rPr>
                          <w:rFonts w:cs="Arial"/>
                          <w:sz w:val="22"/>
                          <w:lang w:val="en-US"/>
                        </w:rPr>
                        <w:t xml:space="preserve">, </w:t>
                      </w:r>
                      <w:r>
                        <w:rPr>
                          <w:rFonts w:cs="Arial"/>
                          <w:sz w:val="22"/>
                        </w:rPr>
                        <w:t>untuk mengembangkan kemampuan kalian, kerjakan “Soal Aplikasi” berikut.</w:t>
                      </w:r>
                    </w:p>
                    <w:p w14:paraId="543D6B3B" w14:textId="6F606D2A" w:rsidR="00481406" w:rsidRPr="00B822A5" w:rsidRDefault="00481406" w:rsidP="00856A70">
                      <w:pPr>
                        <w:rPr>
                          <w:rFonts w:cs="Arial"/>
                          <w:sz w:val="22"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8537819" w14:textId="0783CD2B" w:rsidR="009E2BC0" w:rsidRDefault="009E2BC0" w:rsidP="00982ECC"/>
    <w:p w14:paraId="18FCA0D7" w14:textId="777DD7BD" w:rsidR="00B7249A" w:rsidRDefault="00B91211" w:rsidP="003373D1"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886592" behindDoc="0" locked="0" layoutInCell="1" allowOverlap="1" wp14:anchorId="19267FDB" wp14:editId="41B17133">
                <wp:simplePos x="0" y="0"/>
                <wp:positionH relativeFrom="column">
                  <wp:posOffset>343535</wp:posOffset>
                </wp:positionH>
                <wp:positionV relativeFrom="paragraph">
                  <wp:posOffset>128270</wp:posOffset>
                </wp:positionV>
                <wp:extent cx="571500" cy="359410"/>
                <wp:effectExtent l="0" t="0" r="0" b="2540"/>
                <wp:wrapNone/>
                <wp:docPr id="218" name="Group 2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359410"/>
                          <a:chOff x="0" y="0"/>
                          <a:chExt cx="571551" cy="359410"/>
                        </a:xfrm>
                      </wpg:grpSpPr>
                      <pic:pic xmlns:pic="http://schemas.openxmlformats.org/drawingml/2006/picture">
                        <pic:nvPicPr>
                          <pic:cNvPr id="219" name="Picture 219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2141" y="0"/>
                            <a:ext cx="359410" cy="3594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0" name="Picture 220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8522"/>
                            <a:ext cx="457200" cy="23431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95E3D69" id="Group 218" o:spid="_x0000_s1026" style="position:absolute;margin-left:27.05pt;margin-top:10.1pt;width:45pt;height:28.3pt;z-index:251886592" coordsize="5715,35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">
                <v:shape id="Picture 219" o:spid="_x0000_s1027" type="#_x0000_t75" style="position:absolute;left:2121;width:3594;height:35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">
                  <v:imagedata r:id="rId119" o:title=""/>
                </v:shape>
                <v:shape id="Picture 220" o:spid="_x0000_s1028" type="#_x0000_t75" style="position:absolute;top:585;width:4572;height:23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">
                  <v:imagedata r:id="rId120" o:title=""/>
                </v:shape>
              </v:group>
            </w:pict>
          </mc:Fallback>
        </mc:AlternateContent>
      </w:r>
      <w:r w:rsidR="00AD34C3" w:rsidRPr="003573D0">
        <w:rPr>
          <w:noProof/>
        </w:rPr>
        <mc:AlternateContent>
          <mc:Choice Requires="wps">
            <w:drawing>
              <wp:anchor distT="45720" distB="45720" distL="114300" distR="114300" simplePos="0" relativeHeight="251857920" behindDoc="0" locked="0" layoutInCell="1" allowOverlap="1" wp14:anchorId="38A6CD90" wp14:editId="7A0F6A77">
                <wp:simplePos x="0" y="0"/>
                <wp:positionH relativeFrom="margin">
                  <wp:posOffset>916940</wp:posOffset>
                </wp:positionH>
                <wp:positionV relativeFrom="paragraph">
                  <wp:posOffset>116129</wp:posOffset>
                </wp:positionV>
                <wp:extent cx="1943100" cy="425450"/>
                <wp:effectExtent l="0" t="0" r="0" b="0"/>
                <wp:wrapNone/>
                <wp:docPr id="1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425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45CA18" w14:textId="4CE5A1BE" w:rsidR="00481406" w:rsidRPr="00E87890" w:rsidRDefault="00481406" w:rsidP="003573D0">
                            <w:pPr>
                              <w:rPr>
                                <w:rFonts w:ascii="Comic Neue" w:hAnsi="Comic Neue" w:cs="Fira Code"/>
                                <w:b/>
                                <w:bCs/>
                                <w:color w:val="114982"/>
                                <w:sz w:val="36"/>
                                <w:szCs w:val="36"/>
                              </w:rPr>
                            </w:pPr>
                            <w:r w:rsidRPr="00E87890">
                              <w:rPr>
                                <w:rFonts w:ascii="Comic Neue" w:hAnsi="Comic Neue" w:cs="Fira Code"/>
                                <w:b/>
                                <w:bCs/>
                                <w:color w:val="114982"/>
                                <w:sz w:val="36"/>
                                <w:szCs w:val="36"/>
                              </w:rPr>
                              <w:t>Soal Aplikas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A6CD90" id="_x0000_s1049" type="#_x0000_t202" style="position:absolute;margin-left:72.2pt;margin-top:9.15pt;width:153pt;height:33.5pt;z-index:2518579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" filled="f" stroked="f">
                <v:textbox>
                  <w:txbxContent>
                    <w:p w14:paraId="6045CA18" w14:textId="4CE5A1BE" w:rsidR="00481406" w:rsidRPr="00E87890" w:rsidRDefault="00481406" w:rsidP="003573D0">
                      <w:pPr>
                        <w:rPr>
                          <w:rFonts w:ascii="Comic Neue" w:hAnsi="Comic Neue" w:cs="Fira Code"/>
                          <w:b/>
                          <w:bCs/>
                          <w:color w:val="114982"/>
                          <w:sz w:val="36"/>
                          <w:szCs w:val="36"/>
                        </w:rPr>
                      </w:pPr>
                      <w:r w:rsidRPr="00E87890">
                        <w:rPr>
                          <w:rFonts w:ascii="Comic Neue" w:hAnsi="Comic Neue" w:cs="Fira Code"/>
                          <w:b/>
                          <w:bCs/>
                          <w:color w:val="114982"/>
                          <w:sz w:val="36"/>
                          <w:szCs w:val="36"/>
                        </w:rPr>
                        <w:t xml:space="preserve">Soal </w:t>
                      </w:r>
                      <w:r w:rsidRPr="00E87890">
                        <w:rPr>
                          <w:rFonts w:ascii="Comic Neue" w:hAnsi="Comic Neue" w:cs="Fira Code"/>
                          <w:b/>
                          <w:bCs/>
                          <w:color w:val="114982"/>
                          <w:sz w:val="36"/>
                          <w:szCs w:val="36"/>
                        </w:rPr>
                        <w:t>Aplikasi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EB309DC" w14:textId="31CA7701" w:rsidR="00B7249A" w:rsidRDefault="009F464B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98528" behindDoc="0" locked="0" layoutInCell="1" allowOverlap="1" wp14:anchorId="55899209" wp14:editId="15064745">
                <wp:simplePos x="0" y="0"/>
                <wp:positionH relativeFrom="margin">
                  <wp:posOffset>914400</wp:posOffset>
                </wp:positionH>
                <wp:positionV relativeFrom="paragraph">
                  <wp:posOffset>258445</wp:posOffset>
                </wp:positionV>
                <wp:extent cx="4457700" cy="2533650"/>
                <wp:effectExtent l="0" t="0" r="19050" b="19050"/>
                <wp:wrapNone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25336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14982"/>
                          </a:solidFill>
                          <a:miter lim="800000"/>
                          <a:headEnd/>
                          <a:tailEnd/>
                        </a:ln>
                      </wps:spPr>
                      <wps:txbx id="25">
                        <w:txbxContent>
                          <w:p w14:paraId="36ADD6ED" w14:textId="664A34E9" w:rsidR="00481406" w:rsidRDefault="00F75721" w:rsidP="00013E0A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ind w:left="360"/>
                            </w:pPr>
                            <w:r>
                              <w:rPr>
                                <w:rFonts w:cs="Arial"/>
                                <w:szCs w:val="24"/>
                              </w:rPr>
                              <w:t>Diketahui jumlah penduduk Indonesia pada tahun 2010 sekitar 230 juta jiwa dengan laju pertumbuhan 2% per tahun.</w:t>
                            </w:r>
                          </w:p>
                          <w:p w14:paraId="6C01AA95" w14:textId="6ACE5A05" w:rsidR="00481406" w:rsidRPr="00982ECC" w:rsidRDefault="00481406" w:rsidP="00013E0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cs="Arial"/>
                                <w:b/>
                                <w:bCs/>
                                <w:szCs w:val="24"/>
                              </w:rPr>
                            </w:pPr>
                            <w:r>
                              <w:rPr>
                                <w:rFonts w:cs="Arial"/>
                                <w:szCs w:val="24"/>
                              </w:rPr>
                              <w:t xml:space="preserve">Tentukan </w:t>
                            </w:r>
                            <w:r w:rsidR="00F75721">
                              <w:rPr>
                                <w:rFonts w:cs="Arial"/>
                                <w:szCs w:val="24"/>
                              </w:rPr>
                              <w:t>model fungsi jumlah penduduk Indonesia tersebut.</w:t>
                            </w:r>
                          </w:p>
                          <w:p w14:paraId="60F72E6F" w14:textId="17761F63" w:rsidR="00481406" w:rsidRPr="00A3182D" w:rsidRDefault="00F75721" w:rsidP="00013E0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before="240"/>
                              <w:rPr>
                                <w:rFonts w:cs="Arial"/>
                                <w:b/>
                                <w:bCs/>
                                <w:szCs w:val="24"/>
                              </w:rPr>
                            </w:pPr>
                            <w:r>
                              <w:rPr>
                                <w:rFonts w:cs="Arial"/>
                                <w:szCs w:val="24"/>
                              </w:rPr>
                              <w:t>Tentukan jumlah penduduk Indonesia pada tahun 2020.</w:t>
                            </w:r>
                          </w:p>
                          <w:p w14:paraId="0BCA689D" w14:textId="77777777" w:rsidR="00F75721" w:rsidRPr="00F75721" w:rsidRDefault="00F75721" w:rsidP="00013E0A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spacing w:before="240"/>
                              <w:ind w:left="360"/>
                              <w:rPr>
                                <w:rFonts w:cs="Arial"/>
                                <w:b/>
                                <w:bCs/>
                                <w:szCs w:val="24"/>
                              </w:rPr>
                            </w:pPr>
                            <w:r>
                              <w:rPr>
                                <w:rFonts w:cs="Arial"/>
                                <w:szCs w:val="24"/>
                              </w:rPr>
                              <w:t xml:space="preserve">Kolera merupakan penyakit yang menyerang usus, disebabkan oleh bakteri kolera yang berkembang biak secara eksponensial dengan membelah selnya dan dinyatakan dengan rumus </w:t>
                            </w:r>
                            <w:r w:rsidRPr="00215460">
                              <w:rPr>
                                <w:position w:val="-12"/>
                              </w:rPr>
                              <w:object w:dxaOrig="1320" w:dyaOrig="375" w14:anchorId="243B1641">
                                <v:shape id="_x0000_i1075" type="#_x0000_t75" style="width:66pt;height:18.75pt">
                                  <v:imagedata r:id="rId121" o:title=""/>
                                </v:shape>
                                <o:OLEObject Type="Embed" ProgID="Equation.DSMT4" ShapeID="_x0000_i1075" DrawAspect="Content" ObjectID="_1656989511" r:id="rId122"/>
                              </w:object>
                            </w:r>
                            <w:r>
                              <w:t xml:space="preserve"> dengan N adalah jumlah bakteri yang muncul selama t jam dan N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 adalah jumlah bakteri pada permulaan (t = 0). Jika di awal terdapat 10 bakteri, tentukan banyak bakteri yang akan muncul dalam waktu 1 jam dan 0,5 jam. </w:t>
                            </w:r>
                          </w:p>
                          <w:p w14:paraId="4838E41F" w14:textId="51EB9A36" w:rsidR="00481406" w:rsidRDefault="00F75721" w:rsidP="00AC013C">
                            <w:pPr>
                              <w:pStyle w:val="ListParagraph"/>
                              <w:spacing w:before="240"/>
                              <w:ind w:left="360"/>
                            </w:pPr>
                            <w:r>
                              <w:t>e = 2,7182183 (gunakan kalkulator untuk penghitungan)</w:t>
                            </w:r>
                          </w:p>
                          <w:p w14:paraId="5687E87A" w14:textId="58324EBB" w:rsidR="009F464B" w:rsidRPr="002A39AC" w:rsidRDefault="009F464B" w:rsidP="009F464B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spacing w:before="240"/>
                              <w:ind w:left="360"/>
                              <w:rPr>
                                <w:rFonts w:cs="Arial"/>
                                <w:b/>
                                <w:bCs/>
                                <w:szCs w:val="24"/>
                              </w:rPr>
                            </w:pPr>
                            <w:r>
                              <w:rPr>
                                <w:rFonts w:cs="Arial"/>
                                <w:szCs w:val="24"/>
                              </w:rPr>
                              <w:t xml:space="preserve">Sebuah isotop radioaktif mempunyai waktu paruh 213 tahun. </w:t>
                            </w:r>
                            <w:r w:rsidR="002A39AC">
                              <w:rPr>
                                <w:rFonts w:cs="Arial"/>
                                <w:szCs w:val="24"/>
                              </w:rPr>
                              <w:t>Jika pada awalnya terdapat 16 gram isotop, berapakah sisa isotop setelah 1065 tahun?</w:t>
                            </w:r>
                          </w:p>
                          <w:p w14:paraId="1D035279" w14:textId="674EF967" w:rsidR="002A39AC" w:rsidRPr="009F464B" w:rsidRDefault="002A39AC" w:rsidP="009F464B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spacing w:before="240"/>
                              <w:ind w:left="360"/>
                              <w:rPr>
                                <w:rFonts w:cs="Arial"/>
                                <w:b/>
                                <w:bCs/>
                                <w:szCs w:val="24"/>
                              </w:rPr>
                            </w:pPr>
                            <w:r>
                              <w:rPr>
                                <w:rFonts w:cs="Arial"/>
                                <w:szCs w:val="24"/>
                              </w:rPr>
                              <w:t>Seseorang menabung Rp4.000.000,00 di bank dengan bunga majemuk 5% per triwulan. Berapakah saldo tabungan orang tersebut setelah 5 tahun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899209" id="_x0000_t202" coordsize="21600,21600" o:spt="202" path="m,l,21600r21600,l21600,xe">
                <v:stroke joinstyle="miter"/>
                <v:path gradientshapeok="t" o:connecttype="rect"/>
              </v:shapetype>
              <v:shape id="_x0000_s1050" type="#_x0000_t202" style="position:absolute;margin-left:1in;margin-top:20.35pt;width:351pt;height:199.5pt;z-index:25179852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" filled="f" strokecolor="#114982">
                <v:textbox style="mso-next-textbox:#Text Box 3">
                  <w:txbxContent>
                    <w:p w14:paraId="36ADD6ED" w14:textId="664A34E9" w:rsidR="00481406" w:rsidRDefault="00F75721" w:rsidP="00013E0A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ind w:left="360"/>
                      </w:pPr>
                      <w:r>
                        <w:rPr>
                          <w:rFonts w:cs="Arial"/>
                          <w:szCs w:val="24"/>
                        </w:rPr>
                        <w:t>Diketahui jumlah penduduk Indonesia pada tahun 2010 sekitar 230 juta jiwa dengan laju pertumbuhan 2% per tahun.</w:t>
                      </w:r>
                    </w:p>
                    <w:p w14:paraId="6C01AA95" w14:textId="6ACE5A05" w:rsidR="00481406" w:rsidRPr="00982ECC" w:rsidRDefault="00481406" w:rsidP="00013E0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cs="Arial"/>
                          <w:b/>
                          <w:bCs/>
                          <w:szCs w:val="24"/>
                        </w:rPr>
                      </w:pPr>
                      <w:r>
                        <w:rPr>
                          <w:rFonts w:cs="Arial"/>
                          <w:szCs w:val="24"/>
                        </w:rPr>
                        <w:t xml:space="preserve">Tentukan </w:t>
                      </w:r>
                      <w:r w:rsidR="00F75721">
                        <w:rPr>
                          <w:rFonts w:cs="Arial"/>
                          <w:szCs w:val="24"/>
                        </w:rPr>
                        <w:t>model fungsi jumlah penduduk Indonesia tersebut.</w:t>
                      </w:r>
                    </w:p>
                    <w:p w14:paraId="60F72E6F" w14:textId="17761F63" w:rsidR="00481406" w:rsidRPr="00A3182D" w:rsidRDefault="00F75721" w:rsidP="00013E0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before="240"/>
                        <w:rPr>
                          <w:rFonts w:cs="Arial"/>
                          <w:b/>
                          <w:bCs/>
                          <w:szCs w:val="24"/>
                        </w:rPr>
                      </w:pPr>
                      <w:r>
                        <w:rPr>
                          <w:rFonts w:cs="Arial"/>
                          <w:szCs w:val="24"/>
                        </w:rPr>
                        <w:t>Tentukan jumlah penduduk Indonesia pada tahun 2020.</w:t>
                      </w:r>
                    </w:p>
                    <w:p w14:paraId="0BCA689D" w14:textId="77777777" w:rsidR="00F75721" w:rsidRPr="00F75721" w:rsidRDefault="00F75721" w:rsidP="00013E0A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spacing w:before="240"/>
                        <w:ind w:left="360"/>
                        <w:rPr>
                          <w:rFonts w:cs="Arial"/>
                          <w:b/>
                          <w:bCs/>
                          <w:szCs w:val="24"/>
                        </w:rPr>
                      </w:pPr>
                      <w:r>
                        <w:rPr>
                          <w:rFonts w:cs="Arial"/>
                          <w:szCs w:val="24"/>
                        </w:rPr>
                        <w:t xml:space="preserve">Kolera merupakan penyakit yang menyerang usus, disebabkan oleh bakteri kolera yang berkembang biak secara eksponensial dengan membelah selnya dan dinyatakan dengan rumus </w:t>
                      </w:r>
                      <w:r w:rsidRPr="00215460">
                        <w:rPr>
                          <w:position w:val="-12"/>
                        </w:rPr>
                        <w:object w:dxaOrig="1320" w:dyaOrig="375" w14:anchorId="243B1641">
                          <v:shape id="_x0000_i1075" type="#_x0000_t75" style="width:66pt;height:18.75pt">
                            <v:imagedata r:id="rId121" o:title=""/>
                          </v:shape>
                          <o:OLEObject Type="Embed" ProgID="Equation.DSMT4" ShapeID="_x0000_i1075" DrawAspect="Content" ObjectID="_1656989511" r:id="rId123"/>
                        </w:object>
                      </w:r>
                      <w:r>
                        <w:t xml:space="preserve"> dengan N adalah jumlah bakteri yang muncul selama t jam dan N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 xml:space="preserve"> adalah jumlah bakteri pada permulaan (t = 0). Jika di awal terdapat 10 bakteri, tentukan banyak bakteri yang akan muncul dalam waktu 1 jam dan 0,5 jam. </w:t>
                      </w:r>
                    </w:p>
                    <w:p w14:paraId="4838E41F" w14:textId="51EB9A36" w:rsidR="00481406" w:rsidRDefault="00F75721" w:rsidP="00AC013C">
                      <w:pPr>
                        <w:pStyle w:val="ListParagraph"/>
                        <w:spacing w:before="240"/>
                        <w:ind w:left="360"/>
                      </w:pPr>
                      <w:r>
                        <w:t>e = 2,7182183 (gunakan kalkulator untuk penghitungan)</w:t>
                      </w:r>
                    </w:p>
                    <w:p w14:paraId="5687E87A" w14:textId="58324EBB" w:rsidR="009F464B" w:rsidRPr="002A39AC" w:rsidRDefault="009F464B" w:rsidP="009F464B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spacing w:before="240"/>
                        <w:ind w:left="360"/>
                        <w:rPr>
                          <w:rFonts w:cs="Arial"/>
                          <w:b/>
                          <w:bCs/>
                          <w:szCs w:val="24"/>
                        </w:rPr>
                      </w:pPr>
                      <w:r>
                        <w:rPr>
                          <w:rFonts w:cs="Arial"/>
                          <w:szCs w:val="24"/>
                        </w:rPr>
                        <w:t xml:space="preserve">Sebuah isotop radioaktif mempunyai waktu paruh 213 tahun. </w:t>
                      </w:r>
                      <w:r w:rsidR="002A39AC">
                        <w:rPr>
                          <w:rFonts w:cs="Arial"/>
                          <w:szCs w:val="24"/>
                        </w:rPr>
                        <w:t>Jika pada awalnya terdapat 16 gram isotop, berapakah sisa isotop setelah 1065 tahun?</w:t>
                      </w:r>
                    </w:p>
                    <w:p w14:paraId="1D035279" w14:textId="674EF967" w:rsidR="002A39AC" w:rsidRPr="009F464B" w:rsidRDefault="002A39AC" w:rsidP="009F464B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spacing w:before="240"/>
                        <w:ind w:left="360"/>
                        <w:rPr>
                          <w:rFonts w:cs="Arial"/>
                          <w:b/>
                          <w:bCs/>
                          <w:szCs w:val="24"/>
                        </w:rPr>
                      </w:pPr>
                      <w:r>
                        <w:rPr>
                          <w:rFonts w:cs="Arial"/>
                          <w:szCs w:val="24"/>
                        </w:rPr>
                        <w:t>Seseorang menabung Rp4.000.000,00 di bank dengan bunga majemuk 5% per triwulan. Berapakah saldo tabungan orang tersebut setelah 5 tahun?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58E07C7" w14:textId="77BA112E" w:rsidR="00B7249A" w:rsidRDefault="00B7249A" w:rsidP="003373D1"/>
    <w:p w14:paraId="54CD2260" w14:textId="0ADF2214" w:rsidR="00B7249A" w:rsidRDefault="00B7249A" w:rsidP="003373D1"/>
    <w:p w14:paraId="5CACA8D8" w14:textId="75152899" w:rsidR="000C11CD" w:rsidRDefault="000C11CD" w:rsidP="003373D1"/>
    <w:p w14:paraId="66D65CDA" w14:textId="72607503" w:rsidR="00B7249A" w:rsidRDefault="00B7249A" w:rsidP="003373D1"/>
    <w:p w14:paraId="48B51719" w14:textId="3D5CDB09" w:rsidR="00B7249A" w:rsidRDefault="00B7249A" w:rsidP="003373D1"/>
    <w:p w14:paraId="6643F63E" w14:textId="08B8EA1A" w:rsidR="00B7249A" w:rsidRDefault="00B7249A" w:rsidP="003373D1"/>
    <w:p w14:paraId="584A9265" w14:textId="06226ED2" w:rsidR="00B7249A" w:rsidRDefault="00B7249A" w:rsidP="003373D1"/>
    <w:p w14:paraId="3FDF1FC8" w14:textId="0C77D9FC" w:rsidR="00B7249A" w:rsidRDefault="00B7249A" w:rsidP="003373D1"/>
    <w:p w14:paraId="5B4EB6B4" w14:textId="6979C75C" w:rsidR="00AB34AB" w:rsidRDefault="009F464B" w:rsidP="003373D1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7FE1FF7E" wp14:editId="08A6B875">
                <wp:simplePos x="0" y="0"/>
                <wp:positionH relativeFrom="column">
                  <wp:posOffset>800100</wp:posOffset>
                </wp:positionH>
                <wp:positionV relativeFrom="paragraph">
                  <wp:posOffset>0</wp:posOffset>
                </wp:positionV>
                <wp:extent cx="4572000" cy="194310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0" cy="1943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linkedTxbx id="25" seq="1"/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E1FF7E" id="Text Box 3" o:spid="_x0000_s1051" type="#_x0000_t202" style="position:absolute;margin-left:63pt;margin-top:0;width:5in;height:153pt;z-index:251914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" fillcolor="white [3201]" strokeweight=".5pt">
                <v:textbox>
                  <w:txbxContent/>
                </v:textbox>
              </v:shape>
            </w:pict>
          </mc:Fallback>
        </mc:AlternateContent>
      </w:r>
    </w:p>
    <w:p w14:paraId="34F509E5" w14:textId="28B8F94C" w:rsidR="00D86709" w:rsidRDefault="00D86709" w:rsidP="003373D1"/>
    <w:p w14:paraId="5B40B30C" w14:textId="5C21B66A" w:rsidR="00A3182D" w:rsidRDefault="00A3182D" w:rsidP="003373D1"/>
    <w:p w14:paraId="145FDF4C" w14:textId="3D061178" w:rsidR="00A3182D" w:rsidRDefault="00A3182D" w:rsidP="003373D1"/>
    <w:p w14:paraId="222E3522" w14:textId="54909EB8" w:rsidR="00A3182D" w:rsidRDefault="00A3182D" w:rsidP="003373D1"/>
    <w:p w14:paraId="4B25E56A" w14:textId="07DEF4EB" w:rsidR="009F464B" w:rsidRDefault="009F464B" w:rsidP="003373D1"/>
    <w:p w14:paraId="0F6693F2" w14:textId="77777777" w:rsidR="009F464B" w:rsidRDefault="009F464B" w:rsidP="003373D1"/>
    <w:p w14:paraId="6C3030BC" w14:textId="141BBFA9" w:rsidR="00B7249A" w:rsidRDefault="00123870" w:rsidP="003373D1">
      <w:r w:rsidRPr="000A17C5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06720" behindDoc="0" locked="0" layoutInCell="1" allowOverlap="1" wp14:anchorId="0D0DDADA" wp14:editId="53513A7B">
                <wp:simplePos x="0" y="0"/>
                <wp:positionH relativeFrom="margin">
                  <wp:posOffset>1138047</wp:posOffset>
                </wp:positionH>
                <wp:positionV relativeFrom="paragraph">
                  <wp:posOffset>227965</wp:posOffset>
                </wp:positionV>
                <wp:extent cx="1833245" cy="455930"/>
                <wp:effectExtent l="0" t="0" r="0" b="127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3245" cy="455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ED3FE4" w14:textId="77777777" w:rsidR="00481406" w:rsidRPr="00E87890" w:rsidRDefault="00481406" w:rsidP="009D08FB">
                            <w:pPr>
                              <w:rPr>
                                <w:rFonts w:ascii="Poppins" w:hAnsi="Poppins" w:cs="Poppins"/>
                                <w:b/>
                                <w:bCs/>
                                <w:color w:val="114982"/>
                                <w:sz w:val="32"/>
                                <w:szCs w:val="32"/>
                              </w:rPr>
                            </w:pPr>
                            <w:r w:rsidRPr="00E87890">
                              <w:rPr>
                                <w:rFonts w:ascii="Poppins" w:hAnsi="Poppins" w:cs="Poppins"/>
                                <w:b/>
                                <w:bCs/>
                                <w:color w:val="114982"/>
                                <w:sz w:val="32"/>
                                <w:szCs w:val="32"/>
                                <w:lang w:val="en-US"/>
                              </w:rPr>
                              <w:t>Refleksi Dir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0DDADA" id="_x0000_s1052" type="#_x0000_t202" style="position:absolute;margin-left:89.6pt;margin-top:17.95pt;width:144.35pt;height:35.9pt;z-index:2518067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" filled="f" stroked="f">
                <v:textbox>
                  <w:txbxContent>
                    <w:p w14:paraId="73ED3FE4" w14:textId="77777777" w:rsidR="00481406" w:rsidRPr="00E87890" w:rsidRDefault="00481406" w:rsidP="009D08FB">
                      <w:pPr>
                        <w:rPr>
                          <w:rFonts w:ascii="Poppins" w:hAnsi="Poppins" w:cs="Poppins"/>
                          <w:b/>
                          <w:bCs/>
                          <w:color w:val="114982"/>
                          <w:sz w:val="32"/>
                          <w:szCs w:val="32"/>
                        </w:rPr>
                      </w:pPr>
                      <w:proofErr w:type="spellStart"/>
                      <w:r w:rsidRPr="00E87890">
                        <w:rPr>
                          <w:rFonts w:ascii="Poppins" w:hAnsi="Poppins" w:cs="Poppins"/>
                          <w:b/>
                          <w:bCs/>
                          <w:color w:val="114982"/>
                          <w:sz w:val="32"/>
                          <w:szCs w:val="32"/>
                          <w:lang w:val="en-US"/>
                        </w:rPr>
                        <w:t>Refleksi</w:t>
                      </w:r>
                      <w:proofErr w:type="spellEnd"/>
                      <w:r w:rsidRPr="00E87890">
                        <w:rPr>
                          <w:rFonts w:ascii="Poppins" w:hAnsi="Poppins" w:cs="Poppins"/>
                          <w:b/>
                          <w:bCs/>
                          <w:color w:val="114982"/>
                          <w:sz w:val="32"/>
                          <w:szCs w:val="32"/>
                          <w:lang w:val="en-US"/>
                        </w:rPr>
                        <w:t xml:space="preserve"> </w:t>
                      </w:r>
                      <w:proofErr w:type="spellStart"/>
                      <w:r w:rsidRPr="00E87890">
                        <w:rPr>
                          <w:rFonts w:ascii="Poppins" w:hAnsi="Poppins" w:cs="Poppins"/>
                          <w:b/>
                          <w:bCs/>
                          <w:color w:val="114982"/>
                          <w:sz w:val="32"/>
                          <w:szCs w:val="32"/>
                          <w:lang w:val="en-US"/>
                        </w:rPr>
                        <w:t>Diri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874304" behindDoc="0" locked="0" layoutInCell="1" allowOverlap="1" wp14:anchorId="48B2276A" wp14:editId="6E3D75B8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080000" cy="824973"/>
            <wp:effectExtent l="0" t="0" r="6350" b="0"/>
            <wp:wrapNone/>
            <wp:docPr id="205" name="Graphic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Graphic 205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8249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FCA9ED3" w14:textId="33746A38" w:rsidR="00B7249A" w:rsidRDefault="00B7249A" w:rsidP="003373D1"/>
    <w:p w14:paraId="6B3BC84F" w14:textId="2D0039D1" w:rsidR="00B7249A" w:rsidRDefault="00B7249A" w:rsidP="003373D1"/>
    <w:p w14:paraId="7CB6CF9A" w14:textId="6DB01A4F" w:rsidR="00615089" w:rsidRDefault="00093C57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13888" behindDoc="0" locked="0" layoutInCell="1" allowOverlap="1" wp14:anchorId="55487516" wp14:editId="46DA0968">
                <wp:simplePos x="0" y="0"/>
                <wp:positionH relativeFrom="margin">
                  <wp:posOffset>573759</wp:posOffset>
                </wp:positionH>
                <wp:positionV relativeFrom="paragraph">
                  <wp:posOffset>8314</wp:posOffset>
                </wp:positionV>
                <wp:extent cx="4801870" cy="772795"/>
                <wp:effectExtent l="0" t="0" r="0" b="0"/>
                <wp:wrapNone/>
                <wp:docPr id="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1870" cy="7727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EBFFA0" w14:textId="2549E1B8" w:rsidR="00481406" w:rsidRPr="00AB34AB" w:rsidRDefault="00481406" w:rsidP="000C6C3E">
                            <w:pPr>
                              <w:rPr>
                                <w:rFonts w:cs="Arial"/>
                                <w:szCs w:val="24"/>
                                <w:lang w:val="en-US"/>
                              </w:rPr>
                            </w:pPr>
                            <w:r w:rsidRPr="00AB34AB">
                              <w:rPr>
                                <w:rFonts w:cs="Arial"/>
                                <w:szCs w:val="24"/>
                                <w:lang w:val="en-US"/>
                              </w:rPr>
                              <w:t xml:space="preserve">Setelah </w:t>
                            </w:r>
                            <w:r w:rsidRPr="00AB34AB">
                              <w:rPr>
                                <w:rFonts w:cs="Arial"/>
                                <w:szCs w:val="24"/>
                              </w:rPr>
                              <w:t>k</w:t>
                            </w:r>
                            <w:r w:rsidRPr="00AB34AB">
                              <w:rPr>
                                <w:rFonts w:cs="Arial"/>
                                <w:szCs w:val="24"/>
                                <w:lang w:val="en-US"/>
                              </w:rPr>
                              <w:t>alian melakukan serangkaian proses belajar pada UKBM ini, maka centanglah (</w:t>
                            </w:r>
                            <w:r w:rsidRPr="00AB34AB">
                              <w:rPr>
                                <w:rFonts w:ascii="Segoe UI Symbol" w:hAnsi="Segoe UI Symbol" w:cs="Segoe UI Symbol"/>
                                <w:color w:val="242729"/>
                                <w:sz w:val="23"/>
                                <w:szCs w:val="23"/>
                                <w:shd w:val="clear" w:color="auto" w:fill="FFFFFF"/>
                              </w:rPr>
                              <w:t>✓</w:t>
                            </w:r>
                            <w:r w:rsidRPr="00AB34AB">
                              <w:rPr>
                                <w:rFonts w:cs="Arial"/>
                                <w:color w:val="242729"/>
                                <w:szCs w:val="24"/>
                                <w:shd w:val="clear" w:color="auto" w:fill="FFFFFF"/>
                                <w:lang w:val="en-US"/>
                              </w:rPr>
                              <w:t xml:space="preserve">) pada setiap kompetensi berikut untuk menjelaskan </w:t>
                            </w:r>
                            <w:r w:rsidRPr="00AB34AB">
                              <w:rPr>
                                <w:rFonts w:cs="Arial"/>
                                <w:color w:val="242729"/>
                                <w:szCs w:val="24"/>
                                <w:shd w:val="clear" w:color="auto" w:fill="FFFFFF"/>
                              </w:rPr>
                              <w:t>k</w:t>
                            </w:r>
                            <w:r w:rsidRPr="00AB34AB">
                              <w:rPr>
                                <w:rFonts w:cs="Arial"/>
                                <w:color w:val="242729"/>
                                <w:szCs w:val="24"/>
                                <w:shd w:val="clear" w:color="auto" w:fill="FFFFFF"/>
                                <w:lang w:val="en-US"/>
                              </w:rPr>
                              <w:t>alian paham atau belum paham.</w:t>
                            </w:r>
                          </w:p>
                          <w:p w14:paraId="00BA5780" w14:textId="77777777" w:rsidR="00481406" w:rsidRPr="00AB34AB" w:rsidRDefault="00481406" w:rsidP="009D08FB">
                            <w:pPr>
                              <w:rPr>
                                <w:rFonts w:cs="Arial"/>
                                <w:szCs w:val="24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87516" id="_x0000_s1053" type="#_x0000_t202" style="position:absolute;margin-left:45.2pt;margin-top:.65pt;width:378.1pt;height:60.85pt;z-index:2518138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" filled="f" stroked="f">
                <v:textbox>
                  <w:txbxContent>
                    <w:p w14:paraId="28EBFFA0" w14:textId="2549E1B8" w:rsidR="00481406" w:rsidRPr="00AB34AB" w:rsidRDefault="00481406" w:rsidP="000C6C3E">
                      <w:pPr>
                        <w:rPr>
                          <w:rFonts w:cs="Arial"/>
                          <w:szCs w:val="24"/>
                          <w:lang w:val="en-US"/>
                        </w:rPr>
                      </w:pPr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 xml:space="preserve">Setelah </w:t>
                      </w:r>
                      <w:r w:rsidRPr="00AB34AB">
                        <w:rPr>
                          <w:rFonts w:cs="Arial"/>
                          <w:szCs w:val="24"/>
                        </w:rPr>
                        <w:t>k</w:t>
                      </w:r>
                      <w:proofErr w:type="spellStart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>alian</w:t>
                      </w:r>
                      <w:proofErr w:type="spellEnd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>melakukan</w:t>
                      </w:r>
                      <w:proofErr w:type="spellEnd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>serangkaian</w:t>
                      </w:r>
                      <w:proofErr w:type="spellEnd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 xml:space="preserve"> proses </w:t>
                      </w:r>
                      <w:proofErr w:type="spellStart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>belajar</w:t>
                      </w:r>
                      <w:proofErr w:type="spellEnd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 xml:space="preserve"> pada UKBM </w:t>
                      </w:r>
                      <w:proofErr w:type="spellStart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>ini</w:t>
                      </w:r>
                      <w:proofErr w:type="spellEnd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 xml:space="preserve">, </w:t>
                      </w:r>
                      <w:proofErr w:type="spellStart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>maka</w:t>
                      </w:r>
                      <w:proofErr w:type="spellEnd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>centanglah</w:t>
                      </w:r>
                      <w:proofErr w:type="spellEnd"/>
                      <w:r w:rsidRPr="00AB34AB">
                        <w:rPr>
                          <w:rFonts w:cs="Arial"/>
                          <w:szCs w:val="24"/>
                          <w:lang w:val="en-US"/>
                        </w:rPr>
                        <w:t xml:space="preserve"> (</w:t>
                      </w:r>
                      <w:r w:rsidRPr="00AB34AB">
                        <w:rPr>
                          <w:rFonts w:ascii="Segoe UI Symbol" w:hAnsi="Segoe UI Symbol" w:cs="Segoe UI Symbol"/>
                          <w:color w:val="242729"/>
                          <w:sz w:val="23"/>
                          <w:szCs w:val="23"/>
                          <w:shd w:val="clear" w:color="auto" w:fill="FFFFFF"/>
                        </w:rPr>
                        <w:t>✓</w:t>
                      </w:r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 xml:space="preserve">) pada </w:t>
                      </w:r>
                      <w:proofErr w:type="spellStart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setiap</w:t>
                      </w:r>
                      <w:proofErr w:type="spellEnd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kompetensi</w:t>
                      </w:r>
                      <w:proofErr w:type="spellEnd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berikut</w:t>
                      </w:r>
                      <w:proofErr w:type="spellEnd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untuk</w:t>
                      </w:r>
                      <w:proofErr w:type="spellEnd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menjelaskan</w:t>
                      </w:r>
                      <w:proofErr w:type="spellEnd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 xml:space="preserve"> </w:t>
                      </w:r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</w:rPr>
                        <w:t>k</w:t>
                      </w:r>
                      <w:proofErr w:type="spellStart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alian</w:t>
                      </w:r>
                      <w:proofErr w:type="spellEnd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paham</w:t>
                      </w:r>
                      <w:proofErr w:type="spellEnd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atau</w:t>
                      </w:r>
                      <w:proofErr w:type="spellEnd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belum</w:t>
                      </w:r>
                      <w:proofErr w:type="spellEnd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 xml:space="preserve"> </w:t>
                      </w:r>
                      <w:proofErr w:type="spellStart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paham</w:t>
                      </w:r>
                      <w:proofErr w:type="spellEnd"/>
                      <w:r w:rsidRPr="00AB34AB">
                        <w:rPr>
                          <w:rFonts w:cs="Arial"/>
                          <w:color w:val="242729"/>
                          <w:szCs w:val="24"/>
                          <w:shd w:val="clear" w:color="auto" w:fill="FFFFFF"/>
                          <w:lang w:val="en-US"/>
                        </w:rPr>
                        <w:t>.</w:t>
                      </w:r>
                    </w:p>
                    <w:p w14:paraId="00BA5780" w14:textId="77777777" w:rsidR="00481406" w:rsidRPr="00AB34AB" w:rsidRDefault="00481406" w:rsidP="009D08FB">
                      <w:pPr>
                        <w:rPr>
                          <w:rFonts w:cs="Arial"/>
                          <w:szCs w:val="24"/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8C47115" w14:textId="7AB917C7" w:rsidR="00615089" w:rsidRDefault="00615089" w:rsidP="003373D1"/>
    <w:p w14:paraId="29D215D2" w14:textId="77777777" w:rsidR="00EE5B37" w:rsidRDefault="00EE5B37" w:rsidP="003373D1"/>
    <w:tbl>
      <w:tblPr>
        <w:tblStyle w:val="TableGrid"/>
        <w:tblW w:w="7915" w:type="dxa"/>
        <w:tblInd w:w="1110" w:type="dxa"/>
        <w:tblLook w:val="04A0" w:firstRow="1" w:lastRow="0" w:firstColumn="1" w:lastColumn="0" w:noHBand="0" w:noVBand="1"/>
      </w:tblPr>
      <w:tblGrid>
        <w:gridCol w:w="590"/>
        <w:gridCol w:w="2828"/>
        <w:gridCol w:w="977"/>
        <w:gridCol w:w="1200"/>
        <w:gridCol w:w="1248"/>
        <w:gridCol w:w="1072"/>
      </w:tblGrid>
      <w:tr w:rsidR="00093C57" w14:paraId="14A35927" w14:textId="77777777" w:rsidTr="00C45579">
        <w:trPr>
          <w:trHeight w:val="211"/>
        </w:trPr>
        <w:tc>
          <w:tcPr>
            <w:tcW w:w="590" w:type="dxa"/>
            <w:vMerge w:val="restart"/>
            <w:vAlign w:val="center"/>
          </w:tcPr>
          <w:p w14:paraId="4C21FDAD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No.</w:t>
            </w:r>
          </w:p>
        </w:tc>
        <w:tc>
          <w:tcPr>
            <w:tcW w:w="2828" w:type="dxa"/>
            <w:vMerge w:val="restart"/>
            <w:vAlign w:val="center"/>
          </w:tcPr>
          <w:p w14:paraId="4F0DA559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Indikator Kompetensi</w:t>
            </w:r>
          </w:p>
        </w:tc>
        <w:tc>
          <w:tcPr>
            <w:tcW w:w="4497" w:type="dxa"/>
            <w:gridSpan w:val="4"/>
            <w:vAlign w:val="center"/>
          </w:tcPr>
          <w:p w14:paraId="598D1674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Tingkat Pemahaman</w:t>
            </w:r>
          </w:p>
        </w:tc>
      </w:tr>
      <w:tr w:rsidR="00093C57" w14:paraId="20D3AF75" w14:textId="77777777" w:rsidTr="00C45579">
        <w:trPr>
          <w:trHeight w:val="209"/>
        </w:trPr>
        <w:tc>
          <w:tcPr>
            <w:tcW w:w="590" w:type="dxa"/>
            <w:vMerge/>
            <w:vAlign w:val="center"/>
          </w:tcPr>
          <w:p w14:paraId="599FEE0E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2828" w:type="dxa"/>
            <w:vMerge/>
            <w:vAlign w:val="center"/>
          </w:tcPr>
          <w:p w14:paraId="677C7476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2177" w:type="dxa"/>
            <w:gridSpan w:val="2"/>
            <w:vAlign w:val="center"/>
          </w:tcPr>
          <w:p w14:paraId="2C8CC9DB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Menurut Siswa (Penilaian diri)</w:t>
            </w:r>
          </w:p>
        </w:tc>
        <w:tc>
          <w:tcPr>
            <w:tcW w:w="2320" w:type="dxa"/>
            <w:gridSpan w:val="2"/>
            <w:vAlign w:val="center"/>
          </w:tcPr>
          <w:p w14:paraId="30289B1F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Menurut Guru</w:t>
            </w:r>
          </w:p>
        </w:tc>
      </w:tr>
      <w:tr w:rsidR="00093C57" w14:paraId="32DED5FE" w14:textId="77777777" w:rsidTr="00C45579">
        <w:trPr>
          <w:trHeight w:val="209"/>
        </w:trPr>
        <w:tc>
          <w:tcPr>
            <w:tcW w:w="590" w:type="dxa"/>
            <w:vMerge/>
            <w:vAlign w:val="center"/>
          </w:tcPr>
          <w:p w14:paraId="73FEE202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2828" w:type="dxa"/>
            <w:vMerge/>
            <w:vAlign w:val="center"/>
          </w:tcPr>
          <w:p w14:paraId="14316402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977" w:type="dxa"/>
            <w:vAlign w:val="center"/>
          </w:tcPr>
          <w:p w14:paraId="45D66F2D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Paham</w:t>
            </w:r>
          </w:p>
        </w:tc>
        <w:tc>
          <w:tcPr>
            <w:tcW w:w="1200" w:type="dxa"/>
            <w:vAlign w:val="center"/>
          </w:tcPr>
          <w:p w14:paraId="4E73F201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Belum</w:t>
            </w:r>
          </w:p>
        </w:tc>
        <w:tc>
          <w:tcPr>
            <w:tcW w:w="1248" w:type="dxa"/>
            <w:vAlign w:val="center"/>
          </w:tcPr>
          <w:p w14:paraId="5117F657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Paham</w:t>
            </w:r>
          </w:p>
        </w:tc>
        <w:tc>
          <w:tcPr>
            <w:tcW w:w="1072" w:type="dxa"/>
            <w:vAlign w:val="center"/>
          </w:tcPr>
          <w:p w14:paraId="1F52499D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Belum</w:t>
            </w:r>
          </w:p>
        </w:tc>
      </w:tr>
      <w:tr w:rsidR="00093C57" w14:paraId="762DF514" w14:textId="77777777" w:rsidTr="00C45579">
        <w:tc>
          <w:tcPr>
            <w:tcW w:w="590" w:type="dxa"/>
            <w:vAlign w:val="center"/>
          </w:tcPr>
          <w:p w14:paraId="29C42F77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2828" w:type="dxa"/>
            <w:vAlign w:val="center"/>
          </w:tcPr>
          <w:p w14:paraId="665DB8ED" w14:textId="5B74F8D1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 xml:space="preserve">Memahami </w:t>
            </w:r>
            <w:r w:rsidR="00D86709">
              <w:rPr>
                <w:rFonts w:cs="Arial"/>
                <w:sz w:val="20"/>
                <w:szCs w:val="20"/>
              </w:rPr>
              <w:t>fungsi</w:t>
            </w:r>
            <w:r w:rsidRPr="00AB34AB">
              <w:rPr>
                <w:rFonts w:cs="Arial"/>
                <w:sz w:val="20"/>
                <w:szCs w:val="20"/>
              </w:rPr>
              <w:t xml:space="preserve"> </w:t>
            </w:r>
            <w:r w:rsidR="006E1F88">
              <w:rPr>
                <w:rFonts w:cs="Arial"/>
                <w:sz w:val="20"/>
                <w:szCs w:val="20"/>
              </w:rPr>
              <w:t>eksponensial</w:t>
            </w:r>
          </w:p>
        </w:tc>
        <w:tc>
          <w:tcPr>
            <w:tcW w:w="977" w:type="dxa"/>
            <w:vAlign w:val="center"/>
          </w:tcPr>
          <w:p w14:paraId="348C4DFD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00" w:type="dxa"/>
            <w:vAlign w:val="center"/>
          </w:tcPr>
          <w:p w14:paraId="0598C05A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48" w:type="dxa"/>
            <w:vAlign w:val="center"/>
          </w:tcPr>
          <w:p w14:paraId="5017DD37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14:paraId="3E8E5A60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</w:tr>
      <w:tr w:rsidR="00093C57" w14:paraId="05C052AF" w14:textId="77777777" w:rsidTr="00C45579">
        <w:tc>
          <w:tcPr>
            <w:tcW w:w="590" w:type="dxa"/>
            <w:vAlign w:val="center"/>
          </w:tcPr>
          <w:p w14:paraId="5C200929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2828" w:type="dxa"/>
            <w:vAlign w:val="center"/>
          </w:tcPr>
          <w:p w14:paraId="540C3E56" w14:textId="2719DAFD" w:rsidR="00093C57" w:rsidRPr="00AB34AB" w:rsidRDefault="00D86709" w:rsidP="00C45579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enghitung nilai dari fungs</w:t>
            </w:r>
            <w:r w:rsidR="006E1F88">
              <w:rPr>
                <w:rFonts w:cs="Arial"/>
                <w:sz w:val="20"/>
                <w:szCs w:val="20"/>
              </w:rPr>
              <w:t>i eksponensial</w:t>
            </w:r>
          </w:p>
        </w:tc>
        <w:tc>
          <w:tcPr>
            <w:tcW w:w="977" w:type="dxa"/>
            <w:vAlign w:val="center"/>
          </w:tcPr>
          <w:p w14:paraId="74C05E47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00" w:type="dxa"/>
            <w:vAlign w:val="center"/>
          </w:tcPr>
          <w:p w14:paraId="12EDBF5C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48" w:type="dxa"/>
            <w:vAlign w:val="center"/>
          </w:tcPr>
          <w:p w14:paraId="45D2DFBF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14:paraId="45DE8C7C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</w:tr>
      <w:tr w:rsidR="00093C57" w14:paraId="74B65EC5" w14:textId="77777777" w:rsidTr="00C45579">
        <w:tc>
          <w:tcPr>
            <w:tcW w:w="590" w:type="dxa"/>
            <w:vAlign w:val="center"/>
          </w:tcPr>
          <w:p w14:paraId="3E30AAB0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2828" w:type="dxa"/>
            <w:vAlign w:val="center"/>
          </w:tcPr>
          <w:p w14:paraId="6C10F4BB" w14:textId="7E6731FF" w:rsidR="006E1F88" w:rsidRPr="00AB34AB" w:rsidRDefault="00D86709" w:rsidP="00C45579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Menggambar grafik fungsi </w:t>
            </w:r>
            <w:r w:rsidR="006E1F88">
              <w:rPr>
                <w:rFonts w:cs="Arial"/>
                <w:sz w:val="20"/>
                <w:szCs w:val="20"/>
              </w:rPr>
              <w:t>eksponensial</w:t>
            </w:r>
          </w:p>
        </w:tc>
        <w:tc>
          <w:tcPr>
            <w:tcW w:w="977" w:type="dxa"/>
            <w:vAlign w:val="center"/>
          </w:tcPr>
          <w:p w14:paraId="61899F1F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00" w:type="dxa"/>
            <w:vAlign w:val="center"/>
          </w:tcPr>
          <w:p w14:paraId="77AA4565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48" w:type="dxa"/>
            <w:vAlign w:val="center"/>
          </w:tcPr>
          <w:p w14:paraId="5A352B6D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14:paraId="44CFD8A1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</w:tr>
      <w:tr w:rsidR="00093C57" w14:paraId="07E0DA2B" w14:textId="77777777" w:rsidTr="00C45579">
        <w:tc>
          <w:tcPr>
            <w:tcW w:w="590" w:type="dxa"/>
            <w:vAlign w:val="center"/>
          </w:tcPr>
          <w:p w14:paraId="135E93F2" w14:textId="77777777" w:rsidR="00093C57" w:rsidRPr="00AB34AB" w:rsidRDefault="00093C57" w:rsidP="00C45579">
            <w:pPr>
              <w:jc w:val="center"/>
              <w:rPr>
                <w:rFonts w:cs="Arial"/>
                <w:sz w:val="20"/>
                <w:szCs w:val="20"/>
                <w:lang w:val="en-US"/>
              </w:rPr>
            </w:pPr>
            <w:r w:rsidRPr="00AB34AB">
              <w:rPr>
                <w:rFonts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2828" w:type="dxa"/>
            <w:vAlign w:val="center"/>
          </w:tcPr>
          <w:p w14:paraId="2E5E5F71" w14:textId="4436E8BC" w:rsidR="006E1F88" w:rsidRPr="00AB34AB" w:rsidRDefault="006E1F88" w:rsidP="00C45579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enentukan domain, range, titik potong dan asimtot grafik fungsi eksponensial</w:t>
            </w:r>
          </w:p>
        </w:tc>
        <w:tc>
          <w:tcPr>
            <w:tcW w:w="977" w:type="dxa"/>
            <w:vAlign w:val="center"/>
          </w:tcPr>
          <w:p w14:paraId="75803230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00" w:type="dxa"/>
            <w:vAlign w:val="center"/>
          </w:tcPr>
          <w:p w14:paraId="521247DC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48" w:type="dxa"/>
            <w:vAlign w:val="center"/>
          </w:tcPr>
          <w:p w14:paraId="225B9678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14:paraId="2EA84160" w14:textId="77777777" w:rsidR="00093C57" w:rsidRPr="00AB34AB" w:rsidRDefault="00093C57" w:rsidP="00C45579">
            <w:pPr>
              <w:rPr>
                <w:rFonts w:cs="Arial"/>
                <w:sz w:val="20"/>
                <w:szCs w:val="20"/>
              </w:rPr>
            </w:pPr>
          </w:p>
        </w:tc>
      </w:tr>
      <w:tr w:rsidR="006E1F88" w14:paraId="6117E682" w14:textId="77777777" w:rsidTr="00C45579">
        <w:tc>
          <w:tcPr>
            <w:tcW w:w="590" w:type="dxa"/>
            <w:vAlign w:val="center"/>
          </w:tcPr>
          <w:p w14:paraId="4B8DEDAA" w14:textId="6CF2E636" w:rsidR="006E1F88" w:rsidRPr="006E1F88" w:rsidRDefault="006E1F88" w:rsidP="00C45579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5</w:t>
            </w:r>
          </w:p>
        </w:tc>
        <w:tc>
          <w:tcPr>
            <w:tcW w:w="2828" w:type="dxa"/>
            <w:vAlign w:val="center"/>
          </w:tcPr>
          <w:p w14:paraId="1EE3664E" w14:textId="3A00F4B2" w:rsidR="006E1F88" w:rsidRDefault="006E1F88" w:rsidP="00C45579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enyelesaikan masalah kontestual yang berkaitan dengan fungsi eksponensial</w:t>
            </w:r>
          </w:p>
        </w:tc>
        <w:tc>
          <w:tcPr>
            <w:tcW w:w="977" w:type="dxa"/>
            <w:vAlign w:val="center"/>
          </w:tcPr>
          <w:p w14:paraId="14D8861F" w14:textId="77777777" w:rsidR="006E1F88" w:rsidRPr="00AB34AB" w:rsidRDefault="006E1F88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00" w:type="dxa"/>
            <w:vAlign w:val="center"/>
          </w:tcPr>
          <w:p w14:paraId="519E0730" w14:textId="77777777" w:rsidR="006E1F88" w:rsidRPr="00AB34AB" w:rsidRDefault="006E1F88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48" w:type="dxa"/>
            <w:vAlign w:val="center"/>
          </w:tcPr>
          <w:p w14:paraId="3686918F" w14:textId="77777777" w:rsidR="006E1F88" w:rsidRPr="00AB34AB" w:rsidRDefault="006E1F88" w:rsidP="00C45579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14:paraId="638ADB9C" w14:textId="77777777" w:rsidR="006E1F88" w:rsidRPr="00AB34AB" w:rsidRDefault="006E1F88" w:rsidP="00C45579">
            <w:pPr>
              <w:rPr>
                <w:rFonts w:cs="Arial"/>
                <w:sz w:val="20"/>
                <w:szCs w:val="20"/>
              </w:rPr>
            </w:pPr>
          </w:p>
        </w:tc>
      </w:tr>
    </w:tbl>
    <w:p w14:paraId="001446DB" w14:textId="7B9BDBBF" w:rsidR="00A3182D" w:rsidRDefault="00A3182D" w:rsidP="003373D1">
      <w:pPr>
        <w:rPr>
          <w:rFonts w:ascii="Comic Neue" w:hAnsi="Comic Neue"/>
          <w:b/>
          <w:bCs/>
          <w:color w:val="114982"/>
          <w:sz w:val="32"/>
          <w:szCs w:val="32"/>
        </w:rPr>
      </w:pPr>
    </w:p>
    <w:p w14:paraId="254A3303" w14:textId="77777777" w:rsidR="00EE5B37" w:rsidRDefault="00EE5B37" w:rsidP="003373D1">
      <w:pPr>
        <w:rPr>
          <w:rFonts w:ascii="Comic Neue" w:hAnsi="Comic Neue"/>
          <w:b/>
          <w:bCs/>
          <w:color w:val="114982"/>
          <w:sz w:val="32"/>
          <w:szCs w:val="32"/>
        </w:rPr>
      </w:pPr>
    </w:p>
    <w:p w14:paraId="62ADFF5A" w14:textId="7F23161D" w:rsidR="00093C57" w:rsidRPr="00AB34AB" w:rsidRDefault="00093C57" w:rsidP="003373D1">
      <w:pPr>
        <w:rPr>
          <w:rFonts w:ascii="Comic Neue" w:hAnsi="Comic Neue"/>
          <w:b/>
          <w:bCs/>
          <w:color w:val="FF3F80"/>
          <w:sz w:val="32"/>
          <w:szCs w:val="32"/>
        </w:rPr>
      </w:pPr>
      <w:r w:rsidRPr="00E87890">
        <w:rPr>
          <w:rFonts w:ascii="Comic Neue" w:hAnsi="Comic Neue"/>
          <w:b/>
          <w:bCs/>
          <w:color w:val="114982"/>
          <w:sz w:val="32"/>
          <w:szCs w:val="32"/>
        </w:rPr>
        <w:t>Dimana posisimu?</w:t>
      </w:r>
    </w:p>
    <w:p w14:paraId="6081AB52" w14:textId="5BC528A6" w:rsidR="00093C57" w:rsidRPr="00AB34AB" w:rsidRDefault="00575067" w:rsidP="003373D1">
      <w:r>
        <w:rPr>
          <w:noProof/>
        </w:rPr>
        <w:drawing>
          <wp:anchor distT="0" distB="0" distL="114300" distR="114300" simplePos="0" relativeHeight="251876352" behindDoc="0" locked="0" layoutInCell="1" allowOverlap="1" wp14:anchorId="5D8A2B2C" wp14:editId="35A7B479">
            <wp:simplePos x="0" y="0"/>
            <wp:positionH relativeFrom="column">
              <wp:posOffset>3086100</wp:posOffset>
            </wp:positionH>
            <wp:positionV relativeFrom="paragraph">
              <wp:posOffset>418541</wp:posOffset>
            </wp:positionV>
            <wp:extent cx="1080000" cy="1118409"/>
            <wp:effectExtent l="0" t="0" r="6350" b="5715"/>
            <wp:wrapNone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Picture 207"/>
                    <pic:cNvPicPr/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1184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7890">
        <w:rPr>
          <w:noProof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06B3FEAE" wp14:editId="7DC349B0">
                <wp:simplePos x="0" y="0"/>
                <wp:positionH relativeFrom="column">
                  <wp:posOffset>1828800</wp:posOffset>
                </wp:positionH>
                <wp:positionV relativeFrom="paragraph">
                  <wp:posOffset>622935</wp:posOffset>
                </wp:positionV>
                <wp:extent cx="1485900" cy="800100"/>
                <wp:effectExtent l="0" t="0" r="19050" b="19050"/>
                <wp:wrapNone/>
                <wp:docPr id="206" name="Rectangle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5900" cy="800100"/>
                        </a:xfrm>
                        <a:prstGeom prst="rect">
                          <a:avLst/>
                        </a:prstGeom>
                        <a:ln>
                          <a:solidFill>
                            <a:srgbClr val="114982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A0E9BEA" id="Rectangle 206" o:spid="_x0000_s1026" style="position:absolute;margin-left:2in;margin-top:49.05pt;width:117pt;height:63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" fillcolor="white [3201]" strokecolor="#114982" strokeweight="1pt"/>
            </w:pict>
          </mc:Fallback>
        </mc:AlternateContent>
      </w:r>
      <w:r w:rsidR="00093C57" w:rsidRPr="00AB34AB">
        <w:t xml:space="preserve">Ukurlah diri kalian melalui tes formatif dalam menguasai materi </w:t>
      </w:r>
      <w:r w:rsidR="002A39AC">
        <w:t>fungsi eksponensial</w:t>
      </w:r>
      <w:r w:rsidR="00093C57" w:rsidRPr="00AB34AB">
        <w:t xml:space="preserve"> dalam rentang 0 – 100, tuliskan dalam kotak yang tersedia.</w:t>
      </w:r>
    </w:p>
    <w:p w14:paraId="0EAF2D15" w14:textId="0F74BE2A" w:rsidR="00093C57" w:rsidRPr="00AB34AB" w:rsidRDefault="00093C57" w:rsidP="003373D1"/>
    <w:p w14:paraId="3A8F532D" w14:textId="2776C3FC" w:rsidR="00093C57" w:rsidRPr="00AB34AB" w:rsidRDefault="00093C57" w:rsidP="003373D1"/>
    <w:p w14:paraId="12495DD6" w14:textId="624216FF" w:rsidR="00093C57" w:rsidRDefault="00093C57" w:rsidP="003373D1"/>
    <w:p w14:paraId="08808485" w14:textId="41662041" w:rsidR="00093C57" w:rsidRDefault="00093C57" w:rsidP="003373D1">
      <w:r w:rsidRPr="00AB34AB">
        <w:lastRenderedPageBreak/>
        <w:t>Setelah kalian menuliskan penguasaanmu, lanjutkan dengan kegiatan berikut untuk mengevaluasi penguasaan tersebut.</w:t>
      </w:r>
    </w:p>
    <w:p w14:paraId="6F807FB9" w14:textId="24A22449" w:rsidR="00B7249A" w:rsidRDefault="008C7E4A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15936" behindDoc="0" locked="0" layoutInCell="1" allowOverlap="1" wp14:anchorId="54669334" wp14:editId="47EEECEF">
                <wp:simplePos x="0" y="0"/>
                <wp:positionH relativeFrom="margin">
                  <wp:posOffset>-112395</wp:posOffset>
                </wp:positionH>
                <wp:positionV relativeFrom="paragraph">
                  <wp:posOffset>-100584</wp:posOffset>
                </wp:positionV>
                <wp:extent cx="1928495" cy="445135"/>
                <wp:effectExtent l="0" t="0" r="0" b="0"/>
                <wp:wrapNone/>
                <wp:docPr id="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8495" cy="445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8AE376" w14:textId="77777777" w:rsidR="00481406" w:rsidRPr="00665702" w:rsidRDefault="00481406" w:rsidP="00110C4E">
                            <w:pPr>
                              <w:rPr>
                                <w:rFonts w:ascii="Comic Neue" w:hAnsi="Comic Neue" w:cs="Poppins"/>
                                <w:b/>
                                <w:color w:val="114982"/>
                                <w:sz w:val="36"/>
                                <w:szCs w:val="36"/>
                              </w:rPr>
                            </w:pPr>
                            <w:r w:rsidRPr="00665702">
                              <w:rPr>
                                <w:rFonts w:ascii="Comic Neue" w:hAnsi="Comic Neue" w:cs="Poppins"/>
                                <w:b/>
                                <w:color w:val="114982"/>
                                <w:sz w:val="36"/>
                                <w:szCs w:val="36"/>
                              </w:rPr>
                              <w:t>Cek</w:t>
                            </w:r>
                            <w:r w:rsidRPr="00665702">
                              <w:rPr>
                                <w:rFonts w:ascii="Comic Neue" w:hAnsi="Comic Neue" w:cs="Poppins"/>
                                <w:b/>
                                <w:color w:val="114982"/>
                                <w:sz w:val="36"/>
                                <w:szCs w:val="36"/>
                                <w:lang w:val="en-US"/>
                              </w:rPr>
                              <w:t xml:space="preserve"> </w:t>
                            </w:r>
                            <w:r w:rsidRPr="00665702">
                              <w:rPr>
                                <w:rFonts w:ascii="Comic Neue" w:hAnsi="Comic Neue" w:cs="Poppins"/>
                                <w:b/>
                                <w:color w:val="114982"/>
                                <w:sz w:val="36"/>
                                <w:szCs w:val="36"/>
                              </w:rPr>
                              <w:t>Penguasaa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669334" id="_x0000_s1054" type="#_x0000_t202" style="position:absolute;margin-left:-8.85pt;margin-top:-7.9pt;width:151.85pt;height:35.05pt;z-index:2518159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" filled="f" stroked="f">
                <v:textbox>
                  <w:txbxContent>
                    <w:p w14:paraId="188AE376" w14:textId="77777777" w:rsidR="00481406" w:rsidRPr="00665702" w:rsidRDefault="00481406" w:rsidP="00110C4E">
                      <w:pPr>
                        <w:rPr>
                          <w:rFonts w:ascii="Comic Neue" w:hAnsi="Comic Neue" w:cs="Poppins"/>
                          <w:b/>
                          <w:color w:val="114982"/>
                          <w:sz w:val="36"/>
                          <w:szCs w:val="36"/>
                        </w:rPr>
                      </w:pPr>
                      <w:r w:rsidRPr="00665702">
                        <w:rPr>
                          <w:rFonts w:ascii="Comic Neue" w:hAnsi="Comic Neue" w:cs="Poppins"/>
                          <w:b/>
                          <w:color w:val="114982"/>
                          <w:sz w:val="36"/>
                          <w:szCs w:val="36"/>
                        </w:rPr>
                        <w:t>Cek</w:t>
                      </w:r>
                      <w:r w:rsidRPr="00665702">
                        <w:rPr>
                          <w:rFonts w:ascii="Comic Neue" w:hAnsi="Comic Neue" w:cs="Poppins"/>
                          <w:b/>
                          <w:color w:val="114982"/>
                          <w:sz w:val="36"/>
                          <w:szCs w:val="36"/>
                          <w:lang w:val="en-US"/>
                        </w:rPr>
                        <w:t xml:space="preserve"> </w:t>
                      </w:r>
                      <w:r w:rsidRPr="00665702">
                        <w:rPr>
                          <w:rFonts w:ascii="Comic Neue" w:hAnsi="Comic Neue" w:cs="Poppins"/>
                          <w:b/>
                          <w:color w:val="114982"/>
                          <w:sz w:val="36"/>
                          <w:szCs w:val="36"/>
                        </w:rPr>
                        <w:t>Penguasaa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9A01FD5" w14:textId="680C256F" w:rsidR="00F84B6F" w:rsidRPr="00AB34AB" w:rsidRDefault="00F84B6F" w:rsidP="003373D1">
      <w:r w:rsidRPr="00AB34AB">
        <w:t xml:space="preserve">Agar dapat dipastikan bahwa kalian telah menguasai materi </w:t>
      </w:r>
      <w:r w:rsidR="00D86709">
        <w:t xml:space="preserve">fungsi </w:t>
      </w:r>
      <w:r w:rsidR="002A39AC">
        <w:t>eksponensial</w:t>
      </w:r>
      <w:r w:rsidRPr="00AB34AB">
        <w:t>, maka kerjakan soal berikut secara mandiri di buku kerja kalian masing-masing.</w:t>
      </w:r>
    </w:p>
    <w:p w14:paraId="1DAC74D2" w14:textId="79B8CAD8" w:rsidR="00D86709" w:rsidRDefault="006E1F88" w:rsidP="00013E0A">
      <w:pPr>
        <w:pStyle w:val="ListParagraph"/>
        <w:numPr>
          <w:ilvl w:val="0"/>
          <w:numId w:val="5"/>
        </w:numPr>
        <w:ind w:left="360"/>
      </w:pPr>
      <w:r>
        <w:t>Menggambar grafik fungsi eksponensial f(x) = a</w:t>
      </w:r>
      <w:r>
        <w:rPr>
          <w:vertAlign w:val="superscript"/>
        </w:rPr>
        <w:t>x</w:t>
      </w:r>
      <w:r>
        <w:t>, untuk a &gt; 1</w:t>
      </w:r>
    </w:p>
    <w:p w14:paraId="4D9CF152" w14:textId="7EFB8F52" w:rsidR="006E1F88" w:rsidRDefault="006E1F88" w:rsidP="006E1F88">
      <w:pPr>
        <w:pStyle w:val="ListParagraph"/>
        <w:ind w:left="360"/>
      </w:pPr>
      <w:r>
        <w:t>Sketsalah grafik kemudian tentukanlah daerah asal, daerah hasil (range), asimtot datar dari fungsi</w:t>
      </w:r>
    </w:p>
    <w:p w14:paraId="1D4E2FFD" w14:textId="2C48B8FC" w:rsidR="00D86709" w:rsidRDefault="006E1F88" w:rsidP="00013E0A">
      <w:pPr>
        <w:pStyle w:val="ListParagraph"/>
        <w:numPr>
          <w:ilvl w:val="0"/>
          <w:numId w:val="6"/>
        </w:numPr>
      </w:pPr>
      <w:r>
        <w:t>f(x) = –2</w:t>
      </w:r>
      <w:r>
        <w:rPr>
          <w:vertAlign w:val="superscript"/>
        </w:rPr>
        <w:t>x</w:t>
      </w:r>
    </w:p>
    <w:p w14:paraId="4BA4B6E1" w14:textId="1F54828F" w:rsidR="00D86709" w:rsidRDefault="006E1F88" w:rsidP="00013E0A">
      <w:pPr>
        <w:pStyle w:val="ListParagraph"/>
        <w:numPr>
          <w:ilvl w:val="0"/>
          <w:numId w:val="6"/>
        </w:numPr>
      </w:pPr>
      <w:r>
        <w:t>f(x) = 2</w:t>
      </w:r>
      <w:r>
        <w:rPr>
          <w:vertAlign w:val="superscript"/>
        </w:rPr>
        <w:t>x + 1</w:t>
      </w:r>
    </w:p>
    <w:p w14:paraId="328B4CBA" w14:textId="48B6492E" w:rsidR="00D86709" w:rsidRDefault="006E1F88" w:rsidP="00013E0A">
      <w:pPr>
        <w:pStyle w:val="ListParagraph"/>
        <w:numPr>
          <w:ilvl w:val="0"/>
          <w:numId w:val="5"/>
        </w:numPr>
        <w:ind w:left="360"/>
      </w:pPr>
      <w:r>
        <w:t>Menggambar grafik fungsi eksponensial f(x) = a</w:t>
      </w:r>
      <w:r>
        <w:rPr>
          <w:vertAlign w:val="superscript"/>
        </w:rPr>
        <w:t>x</w:t>
      </w:r>
      <w:r>
        <w:t>, untuk 0 &lt; a &lt; 1</w:t>
      </w:r>
    </w:p>
    <w:p w14:paraId="14224700" w14:textId="6F6602DF" w:rsidR="006E1F88" w:rsidRDefault="006E1F88" w:rsidP="006E1F88">
      <w:pPr>
        <w:pStyle w:val="ListParagraph"/>
        <w:ind w:left="360"/>
      </w:pPr>
      <w:r>
        <w:t>Sketsalah grafik kemudian tentukanlah daerah asal, daerah hasil (range), asimtot datar dari fungsi</w:t>
      </w:r>
    </w:p>
    <w:p w14:paraId="3A0BA95D" w14:textId="13E30A1A" w:rsidR="00D86709" w:rsidRDefault="006E1F88" w:rsidP="00013E0A">
      <w:pPr>
        <w:pStyle w:val="ListParagraph"/>
        <w:numPr>
          <w:ilvl w:val="0"/>
          <w:numId w:val="7"/>
        </w:numPr>
      </w:pPr>
      <w:r w:rsidRPr="00215460">
        <w:rPr>
          <w:position w:val="-28"/>
        </w:rPr>
        <w:object w:dxaOrig="1300" w:dyaOrig="740" w14:anchorId="7A0F6A16">
          <v:shape id="_x0000_i1076" type="#_x0000_t75" style="width:65.25pt;height:36.75pt" o:ole="">
            <v:imagedata r:id="rId127" o:title=""/>
          </v:shape>
          <o:OLEObject Type="Embed" ProgID="Equation.DSMT4" ShapeID="_x0000_i1076" DrawAspect="Content" ObjectID="_1656989492" r:id="rId128"/>
        </w:object>
      </w:r>
      <w:r w:rsidR="00C72786">
        <w:tab/>
      </w:r>
      <w:r w:rsidR="00C72786">
        <w:tab/>
        <w:t xml:space="preserve">b.   </w:t>
      </w:r>
      <w:r w:rsidR="00C72786" w:rsidRPr="00215460">
        <w:rPr>
          <w:position w:val="-28"/>
        </w:rPr>
        <w:object w:dxaOrig="1140" w:dyaOrig="740" w14:anchorId="3ED1DB9E">
          <v:shape id="_x0000_i1077" type="#_x0000_t75" style="width:57pt;height:36.75pt" o:ole="">
            <v:imagedata r:id="rId129" o:title=""/>
          </v:shape>
          <o:OLEObject Type="Embed" ProgID="Equation.DSMT4" ShapeID="_x0000_i1077" DrawAspect="Content" ObjectID="_1656989493" r:id="rId130"/>
        </w:object>
      </w:r>
    </w:p>
    <w:p w14:paraId="00353AA6" w14:textId="7821AC09" w:rsidR="00D86709" w:rsidRDefault="00D86709" w:rsidP="00C72786">
      <w:pPr>
        <w:pStyle w:val="ListParagraph"/>
      </w:pPr>
    </w:p>
    <w:p w14:paraId="481C11A6" w14:textId="24EEFDD3" w:rsidR="00B7249A" w:rsidRDefault="002229F3" w:rsidP="003373D1"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810816" behindDoc="0" locked="0" layoutInCell="1" allowOverlap="1" wp14:anchorId="5E531198" wp14:editId="34045A60">
                <wp:simplePos x="0" y="0"/>
                <wp:positionH relativeFrom="margin">
                  <wp:posOffset>342900</wp:posOffset>
                </wp:positionH>
                <wp:positionV relativeFrom="paragraph">
                  <wp:posOffset>114300</wp:posOffset>
                </wp:positionV>
                <wp:extent cx="4914900" cy="2400300"/>
                <wp:effectExtent l="0" t="0" r="19050" b="19050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4900" cy="24003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F6653F" w14:textId="0AEFA4C3" w:rsidR="00481406" w:rsidRPr="00AB34AB" w:rsidRDefault="00481406" w:rsidP="009D08FB">
                            <w:pPr>
                              <w:rPr>
                                <w:rFonts w:cs="Arial"/>
                                <w:b/>
                                <w:bCs/>
                                <w:szCs w:val="24"/>
                              </w:rPr>
                            </w:pPr>
                            <w:r w:rsidRPr="00AB34AB">
                              <w:rPr>
                                <w:rFonts w:cs="Arial"/>
                                <w:b/>
                                <w:bCs/>
                                <w:szCs w:val="24"/>
                              </w:rPr>
                              <w:t>Aku Siap!</w:t>
                            </w:r>
                          </w:p>
                          <w:p w14:paraId="5C7A09A7" w14:textId="5EE6900D" w:rsidR="00481406" w:rsidRPr="00AB34AB" w:rsidRDefault="00481406" w:rsidP="009D08FB">
                            <w:pPr>
                              <w:rPr>
                                <w:rFonts w:cs="Arial"/>
                                <w:szCs w:val="24"/>
                              </w:rPr>
                            </w:pPr>
                            <w:r w:rsidRPr="00AB34AB">
                              <w:rPr>
                                <w:rFonts w:cs="Arial"/>
                                <w:szCs w:val="24"/>
                              </w:rPr>
                              <w:t>Berdasarkan hasil belajar saya dan check list pada tabel di atas maka saya menyatakan:</w:t>
                            </w:r>
                          </w:p>
                          <w:p w14:paraId="4E312002" w14:textId="0046193C" w:rsidR="00481406" w:rsidRPr="00AB34AB" w:rsidRDefault="00481406" w:rsidP="00013E0A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cs="Arial"/>
                                <w:szCs w:val="24"/>
                              </w:rPr>
                            </w:pPr>
                            <w:r w:rsidRPr="00AB34AB">
                              <w:rPr>
                                <w:rFonts w:cs="Arial"/>
                                <w:szCs w:val="24"/>
                              </w:rPr>
                              <w:t>Siap untuk mengikuti tes formatif</w:t>
                            </w:r>
                          </w:p>
                          <w:p w14:paraId="1C42C813" w14:textId="74E027E6" w:rsidR="00481406" w:rsidRPr="00AB34AB" w:rsidRDefault="00481406" w:rsidP="00013E0A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cs="Arial"/>
                                <w:szCs w:val="24"/>
                              </w:rPr>
                            </w:pPr>
                            <w:r w:rsidRPr="00AB34AB">
                              <w:rPr>
                                <w:rFonts w:cs="Arial"/>
                                <w:szCs w:val="24"/>
                              </w:rPr>
                              <w:t>Belum siap untuk mengikuti tes formatif</w:t>
                            </w:r>
                          </w:p>
                          <w:p w14:paraId="5667884E" w14:textId="031C2BFB" w:rsidR="00481406" w:rsidRPr="00AB34AB" w:rsidRDefault="00481406" w:rsidP="00052D58">
                            <w:pPr>
                              <w:rPr>
                                <w:rFonts w:cs="Arial"/>
                                <w:szCs w:val="24"/>
                              </w:rPr>
                            </w:pPr>
                            <w:r w:rsidRPr="00AB34AB">
                              <w:rPr>
                                <w:rFonts w:cs="Arial"/>
                                <w:szCs w:val="24"/>
                              </w:rPr>
                              <w:t>Rekomendasi dari guru pengaja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531198" id="_x0000_s1055" type="#_x0000_t202" style="position:absolute;margin-left:27pt;margin-top:9pt;width:387pt;height:189pt;z-index:2518108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" filled="f" strokecolor="black [3213]">
                <v:textbox>
                  <w:txbxContent>
                    <w:p w14:paraId="65F6653F" w14:textId="0AEFA4C3" w:rsidR="00481406" w:rsidRPr="00AB34AB" w:rsidRDefault="00481406" w:rsidP="009D08FB">
                      <w:pPr>
                        <w:rPr>
                          <w:rFonts w:cs="Arial"/>
                          <w:b/>
                          <w:bCs/>
                          <w:szCs w:val="24"/>
                        </w:rPr>
                      </w:pPr>
                      <w:r w:rsidRPr="00AB34AB">
                        <w:rPr>
                          <w:rFonts w:cs="Arial"/>
                          <w:b/>
                          <w:bCs/>
                          <w:szCs w:val="24"/>
                        </w:rPr>
                        <w:t>Aku Siap!</w:t>
                      </w:r>
                    </w:p>
                    <w:p w14:paraId="5C7A09A7" w14:textId="5EE6900D" w:rsidR="00481406" w:rsidRPr="00AB34AB" w:rsidRDefault="00481406" w:rsidP="009D08FB">
                      <w:pPr>
                        <w:rPr>
                          <w:rFonts w:cs="Arial"/>
                          <w:szCs w:val="24"/>
                        </w:rPr>
                      </w:pPr>
                      <w:r w:rsidRPr="00AB34AB">
                        <w:rPr>
                          <w:rFonts w:cs="Arial"/>
                          <w:szCs w:val="24"/>
                        </w:rPr>
                        <w:t>Berdasarkan hasil belajar saya dan check list pada tabel di atas maka saya menyatakan:</w:t>
                      </w:r>
                    </w:p>
                    <w:p w14:paraId="4E312002" w14:textId="0046193C" w:rsidR="00481406" w:rsidRPr="00AB34AB" w:rsidRDefault="00481406" w:rsidP="00013E0A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cs="Arial"/>
                          <w:szCs w:val="24"/>
                        </w:rPr>
                      </w:pPr>
                      <w:r w:rsidRPr="00AB34AB">
                        <w:rPr>
                          <w:rFonts w:cs="Arial"/>
                          <w:szCs w:val="24"/>
                        </w:rPr>
                        <w:t>Siap untuk mengikuti tes formatif</w:t>
                      </w:r>
                    </w:p>
                    <w:p w14:paraId="1C42C813" w14:textId="74E027E6" w:rsidR="00481406" w:rsidRPr="00AB34AB" w:rsidRDefault="00481406" w:rsidP="00013E0A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cs="Arial"/>
                          <w:szCs w:val="24"/>
                        </w:rPr>
                      </w:pPr>
                      <w:r w:rsidRPr="00AB34AB">
                        <w:rPr>
                          <w:rFonts w:cs="Arial"/>
                          <w:szCs w:val="24"/>
                        </w:rPr>
                        <w:t>Belum siap untuk mengikuti tes formatif</w:t>
                      </w:r>
                    </w:p>
                    <w:p w14:paraId="5667884E" w14:textId="031C2BFB" w:rsidR="00481406" w:rsidRPr="00AB34AB" w:rsidRDefault="00481406" w:rsidP="00052D58">
                      <w:pPr>
                        <w:rPr>
                          <w:rFonts w:cs="Arial"/>
                          <w:szCs w:val="24"/>
                        </w:rPr>
                      </w:pPr>
                      <w:r w:rsidRPr="00AB34AB">
                        <w:rPr>
                          <w:rFonts w:cs="Arial"/>
                          <w:szCs w:val="24"/>
                        </w:rPr>
                        <w:t>Rekomendasi dari guru pengajar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7DDE711" w14:textId="77777777" w:rsidR="00B7249A" w:rsidRDefault="00B7249A" w:rsidP="003373D1"/>
    <w:p w14:paraId="16F6683F" w14:textId="77777777" w:rsidR="00B7249A" w:rsidRDefault="00B7249A" w:rsidP="003373D1"/>
    <w:p w14:paraId="0609F01D" w14:textId="77777777" w:rsidR="00B7249A" w:rsidRDefault="00B7249A" w:rsidP="003373D1"/>
    <w:p w14:paraId="464D36FE" w14:textId="77777777" w:rsidR="00B7249A" w:rsidRDefault="00B7249A" w:rsidP="003373D1"/>
    <w:p w14:paraId="1B43796E" w14:textId="3028F452" w:rsidR="00B7249A" w:rsidRDefault="00B7249A" w:rsidP="003373D1"/>
    <w:p w14:paraId="06962B8F" w14:textId="71798F4F" w:rsidR="00B7249A" w:rsidRDefault="002020F0" w:rsidP="003373D1"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00AC5C34" wp14:editId="260BEEA4">
                <wp:simplePos x="0" y="0"/>
                <wp:positionH relativeFrom="column">
                  <wp:posOffset>571500</wp:posOffset>
                </wp:positionH>
                <wp:positionV relativeFrom="paragraph">
                  <wp:posOffset>80010</wp:posOffset>
                </wp:positionV>
                <wp:extent cx="4457700" cy="0"/>
                <wp:effectExtent l="0" t="0" r="0" b="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577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8ADADF" id="Straight Connector 57" o:spid="_x0000_s1026" style="position:absolute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pt,6.3pt" to="396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" strokecolor="black [3213]" strokeweight=".5pt">
                <v:stroke dashstyle="3 1" joinstyle="miter"/>
              </v:line>
            </w:pict>
          </mc:Fallback>
        </mc:AlternateContent>
      </w:r>
    </w:p>
    <w:p w14:paraId="4A11C213" w14:textId="147CC609" w:rsidR="00B7249A" w:rsidRDefault="002020F0" w:rsidP="003373D1"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0547BC3A" wp14:editId="32CED448">
                <wp:simplePos x="0" y="0"/>
                <wp:positionH relativeFrom="column">
                  <wp:posOffset>568960</wp:posOffset>
                </wp:positionH>
                <wp:positionV relativeFrom="paragraph">
                  <wp:posOffset>13970</wp:posOffset>
                </wp:positionV>
                <wp:extent cx="4457700" cy="0"/>
                <wp:effectExtent l="0" t="0" r="0" b="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577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0F8038" id="Straight Connector 58" o:spid="_x0000_s1026" style="position:absolute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8pt,1.1pt" to="395.8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" strokecolor="black [3213]" strokeweight=".5pt">
                <v:stroke dashstyle="3 1" joinstyle="miter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68446106" wp14:editId="43B2ABAB">
                <wp:simplePos x="0" y="0"/>
                <wp:positionH relativeFrom="column">
                  <wp:posOffset>566420</wp:posOffset>
                </wp:positionH>
                <wp:positionV relativeFrom="paragraph">
                  <wp:posOffset>233045</wp:posOffset>
                </wp:positionV>
                <wp:extent cx="4457700" cy="0"/>
                <wp:effectExtent l="0" t="0" r="0" b="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577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2CD8386" id="Straight Connector 59" o:spid="_x0000_s1026" style="position:absolute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6pt,18.35pt" to="395.6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" strokecolor="black [3213]" strokeweight=".5pt">
                <v:stroke dashstyle="3 1" joinstyle="miter"/>
              </v:line>
            </w:pict>
          </mc:Fallback>
        </mc:AlternateContent>
      </w:r>
    </w:p>
    <w:p w14:paraId="264F246D" w14:textId="7A38ECD3" w:rsidR="00B7249A" w:rsidRDefault="00B7249A" w:rsidP="003373D1"/>
    <w:tbl>
      <w:tblPr>
        <w:tblStyle w:val="TableGrid"/>
        <w:tblpPr w:leftFromText="180" w:rightFromText="180" w:vertAnchor="text" w:horzAnchor="page" w:tblpX="7561" w:tblpY="201"/>
        <w:tblW w:w="0" w:type="auto"/>
        <w:tblLook w:val="04A0" w:firstRow="1" w:lastRow="0" w:firstColumn="1" w:lastColumn="0" w:noHBand="0" w:noVBand="1"/>
      </w:tblPr>
      <w:tblGrid>
        <w:gridCol w:w="2155"/>
      </w:tblGrid>
      <w:tr w:rsidR="002020F0" w14:paraId="1E3B192A" w14:textId="77777777" w:rsidTr="002020F0">
        <w:tc>
          <w:tcPr>
            <w:tcW w:w="2155" w:type="dxa"/>
            <w:vAlign w:val="center"/>
          </w:tcPr>
          <w:p w14:paraId="6FD6CB1D" w14:textId="77777777" w:rsidR="002020F0" w:rsidRPr="00AB34AB" w:rsidRDefault="002020F0" w:rsidP="002020F0">
            <w:pPr>
              <w:jc w:val="center"/>
            </w:pPr>
            <w:r w:rsidRPr="00AB34AB">
              <w:t>Tanda tangan guru pengajar</w:t>
            </w:r>
          </w:p>
        </w:tc>
      </w:tr>
      <w:tr w:rsidR="002020F0" w14:paraId="4BCE60F0" w14:textId="77777777" w:rsidTr="002020F0">
        <w:tc>
          <w:tcPr>
            <w:tcW w:w="2155" w:type="dxa"/>
          </w:tcPr>
          <w:p w14:paraId="5C411D06" w14:textId="77777777" w:rsidR="002020F0" w:rsidRDefault="002020F0" w:rsidP="002020F0"/>
          <w:p w14:paraId="490354EF" w14:textId="77777777" w:rsidR="002020F0" w:rsidRDefault="002020F0" w:rsidP="002020F0"/>
          <w:p w14:paraId="1FDE21ED" w14:textId="77777777" w:rsidR="002020F0" w:rsidRDefault="002020F0" w:rsidP="002020F0"/>
          <w:p w14:paraId="27C8576B" w14:textId="77777777" w:rsidR="002020F0" w:rsidRDefault="002020F0" w:rsidP="002020F0"/>
        </w:tc>
      </w:tr>
    </w:tbl>
    <w:p w14:paraId="4535350D" w14:textId="77777777" w:rsidR="00B7249A" w:rsidRDefault="00B7249A" w:rsidP="003373D1"/>
    <w:p w14:paraId="25410A31" w14:textId="77777777" w:rsidR="00B7249A" w:rsidRDefault="00B7249A" w:rsidP="003373D1"/>
    <w:p w14:paraId="4B30C4CE" w14:textId="77777777" w:rsidR="00B7249A" w:rsidRDefault="00B7249A" w:rsidP="003373D1"/>
    <w:p w14:paraId="28FAE5DC" w14:textId="272508F3" w:rsidR="00B7249A" w:rsidRDefault="00B7249A" w:rsidP="003373D1"/>
    <w:sectPr w:rsidR="00B7249A">
      <w:footerReference w:type="default" r:id="rId13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A63C5E" w14:textId="77777777" w:rsidR="00E6196D" w:rsidRDefault="00E6196D" w:rsidP="00F00890">
      <w:pPr>
        <w:spacing w:after="0" w:line="240" w:lineRule="auto"/>
      </w:pPr>
      <w:r>
        <w:separator/>
      </w:r>
    </w:p>
  </w:endnote>
  <w:endnote w:type="continuationSeparator" w:id="0">
    <w:p w14:paraId="57BE8BC0" w14:textId="77777777" w:rsidR="00E6196D" w:rsidRDefault="00E6196D" w:rsidP="00F008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F UI Display">
    <w:panose1 w:val="00000500000000000000"/>
    <w:charset w:val="00"/>
    <w:family w:val="modern"/>
    <w:notTrueType/>
    <w:pitch w:val="variable"/>
    <w:sig w:usb0="2000028F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oppins">
    <w:panose1 w:val="00000500000000000000"/>
    <w:charset w:val="00"/>
    <w:family w:val="modern"/>
    <w:notTrueType/>
    <w:pitch w:val="variable"/>
    <w:sig w:usb0="00008007" w:usb1="00000000" w:usb2="00000000" w:usb3="00000000" w:csb0="00000093" w:csb1="00000000"/>
  </w:font>
  <w:font w:name="Comic Neue">
    <w:panose1 w:val="02000000000000000000"/>
    <w:charset w:val="00"/>
    <w:family w:val="auto"/>
    <w:pitch w:val="variable"/>
    <w:sig w:usb0="00000007" w:usb1="00000000" w:usb2="00000000" w:usb3="00000000" w:csb0="00000003" w:csb1="00000000"/>
  </w:font>
  <w:font w:name="Fira Code">
    <w:panose1 w:val="00000000000000000000"/>
    <w:charset w:val="00"/>
    <w:family w:val="auto"/>
    <w:pitch w:val="fixed"/>
    <w:sig w:usb0="E00002EF" w:usb1="1201F9FB" w:usb2="02002018" w:usb3="00000000" w:csb0="0000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20729552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A159616" w14:textId="361CEEE3" w:rsidR="00481406" w:rsidRDefault="004814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3FFDCAE" w14:textId="77777777" w:rsidR="00481406" w:rsidRDefault="004814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36F34B" w14:textId="77777777" w:rsidR="00E6196D" w:rsidRDefault="00E6196D" w:rsidP="00F00890">
      <w:pPr>
        <w:spacing w:after="0" w:line="240" w:lineRule="auto"/>
      </w:pPr>
      <w:r>
        <w:separator/>
      </w:r>
    </w:p>
  </w:footnote>
  <w:footnote w:type="continuationSeparator" w:id="0">
    <w:p w14:paraId="7758DD11" w14:textId="77777777" w:rsidR="00E6196D" w:rsidRDefault="00E6196D" w:rsidP="00F0089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0" type="#_x0000_t75" style="width:27.75pt;height:27pt" o:bullet="t">
        <v:imagedata r:id="rId1" o:title="ukbm pinkpoint"/>
      </v:shape>
    </w:pict>
  </w:numPicBullet>
  <w:abstractNum w:abstractNumId="0" w15:restartNumberingAfterBreak="0">
    <w:nsid w:val="02A36165"/>
    <w:multiLevelType w:val="hybridMultilevel"/>
    <w:tmpl w:val="328696B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D817FD"/>
    <w:multiLevelType w:val="hybridMultilevel"/>
    <w:tmpl w:val="1A18678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8D3454"/>
    <w:multiLevelType w:val="hybridMultilevel"/>
    <w:tmpl w:val="5CD60BE4"/>
    <w:lvl w:ilvl="0" w:tplc="3594F480">
      <w:start w:val="1"/>
      <w:numFmt w:val="lowerLetter"/>
      <w:lvlText w:val="%1."/>
      <w:lvlJc w:val="left"/>
      <w:pPr>
        <w:ind w:left="900" w:hanging="360"/>
      </w:pPr>
      <w:rPr>
        <w:rFonts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620" w:hanging="360"/>
      </w:pPr>
    </w:lvl>
    <w:lvl w:ilvl="2" w:tplc="0421001B" w:tentative="1">
      <w:start w:val="1"/>
      <w:numFmt w:val="lowerRoman"/>
      <w:lvlText w:val="%3."/>
      <w:lvlJc w:val="right"/>
      <w:pPr>
        <w:ind w:left="2340" w:hanging="180"/>
      </w:pPr>
    </w:lvl>
    <w:lvl w:ilvl="3" w:tplc="0421000F" w:tentative="1">
      <w:start w:val="1"/>
      <w:numFmt w:val="decimal"/>
      <w:lvlText w:val="%4."/>
      <w:lvlJc w:val="left"/>
      <w:pPr>
        <w:ind w:left="3060" w:hanging="360"/>
      </w:pPr>
    </w:lvl>
    <w:lvl w:ilvl="4" w:tplc="04210019" w:tentative="1">
      <w:start w:val="1"/>
      <w:numFmt w:val="lowerLetter"/>
      <w:lvlText w:val="%5."/>
      <w:lvlJc w:val="left"/>
      <w:pPr>
        <w:ind w:left="3780" w:hanging="360"/>
      </w:pPr>
    </w:lvl>
    <w:lvl w:ilvl="5" w:tplc="0421001B" w:tentative="1">
      <w:start w:val="1"/>
      <w:numFmt w:val="lowerRoman"/>
      <w:lvlText w:val="%6."/>
      <w:lvlJc w:val="right"/>
      <w:pPr>
        <w:ind w:left="4500" w:hanging="180"/>
      </w:pPr>
    </w:lvl>
    <w:lvl w:ilvl="6" w:tplc="0421000F" w:tentative="1">
      <w:start w:val="1"/>
      <w:numFmt w:val="decimal"/>
      <w:lvlText w:val="%7."/>
      <w:lvlJc w:val="left"/>
      <w:pPr>
        <w:ind w:left="5220" w:hanging="360"/>
      </w:pPr>
    </w:lvl>
    <w:lvl w:ilvl="7" w:tplc="04210019" w:tentative="1">
      <w:start w:val="1"/>
      <w:numFmt w:val="lowerLetter"/>
      <w:lvlText w:val="%8."/>
      <w:lvlJc w:val="left"/>
      <w:pPr>
        <w:ind w:left="5940" w:hanging="360"/>
      </w:pPr>
    </w:lvl>
    <w:lvl w:ilvl="8" w:tplc="0421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7962CF9"/>
    <w:multiLevelType w:val="hybridMultilevel"/>
    <w:tmpl w:val="8758E42E"/>
    <w:lvl w:ilvl="0" w:tplc="C6146DA4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620" w:hanging="360"/>
      </w:pPr>
    </w:lvl>
    <w:lvl w:ilvl="2" w:tplc="0421001B" w:tentative="1">
      <w:start w:val="1"/>
      <w:numFmt w:val="lowerRoman"/>
      <w:lvlText w:val="%3."/>
      <w:lvlJc w:val="right"/>
      <w:pPr>
        <w:ind w:left="2340" w:hanging="180"/>
      </w:pPr>
    </w:lvl>
    <w:lvl w:ilvl="3" w:tplc="0421000F" w:tentative="1">
      <w:start w:val="1"/>
      <w:numFmt w:val="decimal"/>
      <w:lvlText w:val="%4."/>
      <w:lvlJc w:val="left"/>
      <w:pPr>
        <w:ind w:left="3060" w:hanging="360"/>
      </w:pPr>
    </w:lvl>
    <w:lvl w:ilvl="4" w:tplc="04210019" w:tentative="1">
      <w:start w:val="1"/>
      <w:numFmt w:val="lowerLetter"/>
      <w:lvlText w:val="%5."/>
      <w:lvlJc w:val="left"/>
      <w:pPr>
        <w:ind w:left="3780" w:hanging="360"/>
      </w:pPr>
    </w:lvl>
    <w:lvl w:ilvl="5" w:tplc="0421001B" w:tentative="1">
      <w:start w:val="1"/>
      <w:numFmt w:val="lowerRoman"/>
      <w:lvlText w:val="%6."/>
      <w:lvlJc w:val="right"/>
      <w:pPr>
        <w:ind w:left="4500" w:hanging="180"/>
      </w:pPr>
    </w:lvl>
    <w:lvl w:ilvl="6" w:tplc="0421000F" w:tentative="1">
      <w:start w:val="1"/>
      <w:numFmt w:val="decimal"/>
      <w:lvlText w:val="%7."/>
      <w:lvlJc w:val="left"/>
      <w:pPr>
        <w:ind w:left="5220" w:hanging="360"/>
      </w:pPr>
    </w:lvl>
    <w:lvl w:ilvl="7" w:tplc="04210019" w:tentative="1">
      <w:start w:val="1"/>
      <w:numFmt w:val="lowerLetter"/>
      <w:lvlText w:val="%8."/>
      <w:lvlJc w:val="left"/>
      <w:pPr>
        <w:ind w:left="5940" w:hanging="360"/>
      </w:pPr>
    </w:lvl>
    <w:lvl w:ilvl="8" w:tplc="0421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 w15:restartNumberingAfterBreak="0">
    <w:nsid w:val="15993A49"/>
    <w:multiLevelType w:val="hybridMultilevel"/>
    <w:tmpl w:val="4D367C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861994"/>
    <w:multiLevelType w:val="hybridMultilevel"/>
    <w:tmpl w:val="EA7C2606"/>
    <w:lvl w:ilvl="0" w:tplc="AC3AB226">
      <w:start w:val="1"/>
      <w:numFmt w:val="decimal"/>
      <w:lvlText w:val="%1."/>
      <w:lvlJc w:val="left"/>
      <w:pPr>
        <w:ind w:left="720" w:hanging="360"/>
      </w:pPr>
      <w:rPr>
        <w:rFonts w:cs="Arial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561213"/>
    <w:multiLevelType w:val="hybridMultilevel"/>
    <w:tmpl w:val="3306E36E"/>
    <w:lvl w:ilvl="0" w:tplc="BD6C856E">
      <w:start w:val="1"/>
      <w:numFmt w:val="lowerLetter"/>
      <w:lvlText w:val="%1."/>
      <w:lvlJc w:val="left"/>
      <w:pPr>
        <w:ind w:left="900" w:hanging="360"/>
      </w:pPr>
      <w:rPr>
        <w:rFonts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620" w:hanging="360"/>
      </w:pPr>
    </w:lvl>
    <w:lvl w:ilvl="2" w:tplc="0421001B" w:tentative="1">
      <w:start w:val="1"/>
      <w:numFmt w:val="lowerRoman"/>
      <w:lvlText w:val="%3."/>
      <w:lvlJc w:val="right"/>
      <w:pPr>
        <w:ind w:left="2340" w:hanging="180"/>
      </w:pPr>
    </w:lvl>
    <w:lvl w:ilvl="3" w:tplc="0421000F" w:tentative="1">
      <w:start w:val="1"/>
      <w:numFmt w:val="decimal"/>
      <w:lvlText w:val="%4."/>
      <w:lvlJc w:val="left"/>
      <w:pPr>
        <w:ind w:left="3060" w:hanging="360"/>
      </w:pPr>
    </w:lvl>
    <w:lvl w:ilvl="4" w:tplc="04210019" w:tentative="1">
      <w:start w:val="1"/>
      <w:numFmt w:val="lowerLetter"/>
      <w:lvlText w:val="%5."/>
      <w:lvlJc w:val="left"/>
      <w:pPr>
        <w:ind w:left="3780" w:hanging="360"/>
      </w:pPr>
    </w:lvl>
    <w:lvl w:ilvl="5" w:tplc="0421001B" w:tentative="1">
      <w:start w:val="1"/>
      <w:numFmt w:val="lowerRoman"/>
      <w:lvlText w:val="%6."/>
      <w:lvlJc w:val="right"/>
      <w:pPr>
        <w:ind w:left="4500" w:hanging="180"/>
      </w:pPr>
    </w:lvl>
    <w:lvl w:ilvl="6" w:tplc="0421000F" w:tentative="1">
      <w:start w:val="1"/>
      <w:numFmt w:val="decimal"/>
      <w:lvlText w:val="%7."/>
      <w:lvlJc w:val="left"/>
      <w:pPr>
        <w:ind w:left="5220" w:hanging="360"/>
      </w:pPr>
    </w:lvl>
    <w:lvl w:ilvl="7" w:tplc="04210019" w:tentative="1">
      <w:start w:val="1"/>
      <w:numFmt w:val="lowerLetter"/>
      <w:lvlText w:val="%8."/>
      <w:lvlJc w:val="left"/>
      <w:pPr>
        <w:ind w:left="5940" w:hanging="360"/>
      </w:pPr>
    </w:lvl>
    <w:lvl w:ilvl="8" w:tplc="0421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250A1FE9"/>
    <w:multiLevelType w:val="hybridMultilevel"/>
    <w:tmpl w:val="E2F2F99E"/>
    <w:lvl w:ilvl="0" w:tplc="A4EC6792">
      <w:start w:val="1"/>
      <w:numFmt w:val="bullet"/>
      <w:lvlText w:val=""/>
      <w:lvlPicBulletId w:val="0"/>
      <w:lvlJc w:val="left"/>
      <w:pPr>
        <w:ind w:left="1260" w:hanging="360"/>
      </w:pPr>
      <w:rPr>
        <w:rFonts w:ascii="Symbol" w:hAnsi="Symbol" w:hint="default"/>
        <w:color w:val="auto"/>
      </w:rPr>
    </w:lvl>
    <w:lvl w:ilvl="1" w:tplc="0421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8" w15:restartNumberingAfterBreak="0">
    <w:nsid w:val="43D04E12"/>
    <w:multiLevelType w:val="hybridMultilevel"/>
    <w:tmpl w:val="8DD48E62"/>
    <w:lvl w:ilvl="0" w:tplc="5A468A66">
      <w:start w:val="1"/>
      <w:numFmt w:val="bullet"/>
      <w:lvlText w:val=""/>
      <w:lvlJc w:val="left"/>
      <w:pPr>
        <w:ind w:left="720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44094062"/>
    <w:multiLevelType w:val="hybridMultilevel"/>
    <w:tmpl w:val="2A9CECB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9A177A"/>
    <w:multiLevelType w:val="hybridMultilevel"/>
    <w:tmpl w:val="B56436B2"/>
    <w:lvl w:ilvl="0" w:tplc="A4EC6792">
      <w:start w:val="1"/>
      <w:numFmt w:val="bullet"/>
      <w:lvlText w:val=""/>
      <w:lvlPicBulletId w:val="0"/>
      <w:lvlJc w:val="left"/>
      <w:pPr>
        <w:ind w:left="1260" w:hanging="360"/>
      </w:pPr>
      <w:rPr>
        <w:rFonts w:ascii="Symbol" w:hAnsi="Symbol" w:hint="default"/>
        <w:color w:val="auto"/>
      </w:rPr>
    </w:lvl>
    <w:lvl w:ilvl="1" w:tplc="0421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1" w15:restartNumberingAfterBreak="0">
    <w:nsid w:val="50A211F6"/>
    <w:multiLevelType w:val="hybridMultilevel"/>
    <w:tmpl w:val="7A96492E"/>
    <w:lvl w:ilvl="0" w:tplc="A4EC679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69C6AB2"/>
    <w:multiLevelType w:val="hybridMultilevel"/>
    <w:tmpl w:val="E69A3FF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1B368A4"/>
    <w:multiLevelType w:val="hybridMultilevel"/>
    <w:tmpl w:val="92E289D2"/>
    <w:lvl w:ilvl="0" w:tplc="CF06A63A">
      <w:start w:val="1"/>
      <w:numFmt w:val="lowerLetter"/>
      <w:lvlText w:val="%1."/>
      <w:lvlJc w:val="left"/>
      <w:pPr>
        <w:ind w:left="900" w:hanging="360"/>
      </w:pPr>
      <w:rPr>
        <w:rFonts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620" w:hanging="360"/>
      </w:pPr>
    </w:lvl>
    <w:lvl w:ilvl="2" w:tplc="0421001B" w:tentative="1">
      <w:start w:val="1"/>
      <w:numFmt w:val="lowerRoman"/>
      <w:lvlText w:val="%3."/>
      <w:lvlJc w:val="right"/>
      <w:pPr>
        <w:ind w:left="2340" w:hanging="180"/>
      </w:pPr>
    </w:lvl>
    <w:lvl w:ilvl="3" w:tplc="0421000F" w:tentative="1">
      <w:start w:val="1"/>
      <w:numFmt w:val="decimal"/>
      <w:lvlText w:val="%4."/>
      <w:lvlJc w:val="left"/>
      <w:pPr>
        <w:ind w:left="3060" w:hanging="360"/>
      </w:pPr>
    </w:lvl>
    <w:lvl w:ilvl="4" w:tplc="04210019" w:tentative="1">
      <w:start w:val="1"/>
      <w:numFmt w:val="lowerLetter"/>
      <w:lvlText w:val="%5."/>
      <w:lvlJc w:val="left"/>
      <w:pPr>
        <w:ind w:left="3780" w:hanging="360"/>
      </w:pPr>
    </w:lvl>
    <w:lvl w:ilvl="5" w:tplc="0421001B" w:tentative="1">
      <w:start w:val="1"/>
      <w:numFmt w:val="lowerRoman"/>
      <w:lvlText w:val="%6."/>
      <w:lvlJc w:val="right"/>
      <w:pPr>
        <w:ind w:left="4500" w:hanging="180"/>
      </w:pPr>
    </w:lvl>
    <w:lvl w:ilvl="6" w:tplc="0421000F" w:tentative="1">
      <w:start w:val="1"/>
      <w:numFmt w:val="decimal"/>
      <w:lvlText w:val="%7."/>
      <w:lvlJc w:val="left"/>
      <w:pPr>
        <w:ind w:left="5220" w:hanging="360"/>
      </w:pPr>
    </w:lvl>
    <w:lvl w:ilvl="7" w:tplc="04210019" w:tentative="1">
      <w:start w:val="1"/>
      <w:numFmt w:val="lowerLetter"/>
      <w:lvlText w:val="%8."/>
      <w:lvlJc w:val="left"/>
      <w:pPr>
        <w:ind w:left="5940" w:hanging="360"/>
      </w:pPr>
    </w:lvl>
    <w:lvl w:ilvl="8" w:tplc="0421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657202EF"/>
    <w:multiLevelType w:val="hybridMultilevel"/>
    <w:tmpl w:val="43EAF7B8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3"/>
  </w:num>
  <w:num w:numId="4">
    <w:abstractNumId w:val="14"/>
  </w:num>
  <w:num w:numId="5">
    <w:abstractNumId w:val="9"/>
  </w:num>
  <w:num w:numId="6">
    <w:abstractNumId w:val="1"/>
  </w:num>
  <w:num w:numId="7">
    <w:abstractNumId w:val="0"/>
  </w:num>
  <w:num w:numId="8">
    <w:abstractNumId w:val="5"/>
  </w:num>
  <w:num w:numId="9">
    <w:abstractNumId w:val="11"/>
  </w:num>
  <w:num w:numId="10">
    <w:abstractNumId w:val="12"/>
  </w:num>
  <w:num w:numId="11">
    <w:abstractNumId w:val="6"/>
  </w:num>
  <w:num w:numId="12">
    <w:abstractNumId w:val="13"/>
  </w:num>
  <w:num w:numId="13">
    <w:abstractNumId w:val="2"/>
  </w:num>
  <w:num w:numId="14">
    <w:abstractNumId w:val="7"/>
  </w:num>
  <w:num w:numId="15">
    <w:abstractNumId w:val="1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73D1"/>
    <w:rsid w:val="00000F23"/>
    <w:rsid w:val="00003834"/>
    <w:rsid w:val="00013E0A"/>
    <w:rsid w:val="00047516"/>
    <w:rsid w:val="00052D58"/>
    <w:rsid w:val="00054D2C"/>
    <w:rsid w:val="00076A2C"/>
    <w:rsid w:val="00093C57"/>
    <w:rsid w:val="00096E18"/>
    <w:rsid w:val="000A17C5"/>
    <w:rsid w:val="000A5AAD"/>
    <w:rsid w:val="000C11CD"/>
    <w:rsid w:val="000C6C3E"/>
    <w:rsid w:val="000E0DE1"/>
    <w:rsid w:val="0010596C"/>
    <w:rsid w:val="00110C4E"/>
    <w:rsid w:val="00112B5A"/>
    <w:rsid w:val="00123870"/>
    <w:rsid w:val="00125B30"/>
    <w:rsid w:val="001616E1"/>
    <w:rsid w:val="00193CB8"/>
    <w:rsid w:val="001B2261"/>
    <w:rsid w:val="001C3019"/>
    <w:rsid w:val="001D2444"/>
    <w:rsid w:val="001E033E"/>
    <w:rsid w:val="001E4700"/>
    <w:rsid w:val="002020F0"/>
    <w:rsid w:val="00207DBE"/>
    <w:rsid w:val="00221A3E"/>
    <w:rsid w:val="002229F3"/>
    <w:rsid w:val="00230F48"/>
    <w:rsid w:val="00272C61"/>
    <w:rsid w:val="00291FBC"/>
    <w:rsid w:val="002A1CB2"/>
    <w:rsid w:val="002A39AC"/>
    <w:rsid w:val="002B0276"/>
    <w:rsid w:val="00302693"/>
    <w:rsid w:val="0032632E"/>
    <w:rsid w:val="00327A4C"/>
    <w:rsid w:val="003373D1"/>
    <w:rsid w:val="003525EE"/>
    <w:rsid w:val="003573D0"/>
    <w:rsid w:val="003661B4"/>
    <w:rsid w:val="003D640B"/>
    <w:rsid w:val="003D6E95"/>
    <w:rsid w:val="003F2385"/>
    <w:rsid w:val="003F525B"/>
    <w:rsid w:val="00423C7F"/>
    <w:rsid w:val="00425CB4"/>
    <w:rsid w:val="004507B0"/>
    <w:rsid w:val="00461D23"/>
    <w:rsid w:val="00461ECF"/>
    <w:rsid w:val="0047698F"/>
    <w:rsid w:val="00481406"/>
    <w:rsid w:val="004A347D"/>
    <w:rsid w:val="004C5875"/>
    <w:rsid w:val="004C75C8"/>
    <w:rsid w:val="004D73A6"/>
    <w:rsid w:val="004E61D2"/>
    <w:rsid w:val="004E6C3D"/>
    <w:rsid w:val="004F0A92"/>
    <w:rsid w:val="004F33D7"/>
    <w:rsid w:val="0051280B"/>
    <w:rsid w:val="00523797"/>
    <w:rsid w:val="00536EF6"/>
    <w:rsid w:val="00560AF8"/>
    <w:rsid w:val="00575067"/>
    <w:rsid w:val="00580D28"/>
    <w:rsid w:val="00580F8A"/>
    <w:rsid w:val="00581C90"/>
    <w:rsid w:val="005A20EE"/>
    <w:rsid w:val="00615089"/>
    <w:rsid w:val="0061658F"/>
    <w:rsid w:val="006322C3"/>
    <w:rsid w:val="006501EF"/>
    <w:rsid w:val="00664E33"/>
    <w:rsid w:val="00665702"/>
    <w:rsid w:val="00666D8C"/>
    <w:rsid w:val="006671F2"/>
    <w:rsid w:val="00673926"/>
    <w:rsid w:val="0069362C"/>
    <w:rsid w:val="00694499"/>
    <w:rsid w:val="006C6956"/>
    <w:rsid w:val="006E1F88"/>
    <w:rsid w:val="006E3076"/>
    <w:rsid w:val="00702ABE"/>
    <w:rsid w:val="00710671"/>
    <w:rsid w:val="0073262B"/>
    <w:rsid w:val="007636AD"/>
    <w:rsid w:val="00766BF0"/>
    <w:rsid w:val="00775B42"/>
    <w:rsid w:val="007A58E4"/>
    <w:rsid w:val="00802F98"/>
    <w:rsid w:val="00856A70"/>
    <w:rsid w:val="00882163"/>
    <w:rsid w:val="008B24C4"/>
    <w:rsid w:val="008B620F"/>
    <w:rsid w:val="008B7AA6"/>
    <w:rsid w:val="008B7F15"/>
    <w:rsid w:val="008C7E4A"/>
    <w:rsid w:val="00903B5F"/>
    <w:rsid w:val="00910511"/>
    <w:rsid w:val="009157D9"/>
    <w:rsid w:val="00921225"/>
    <w:rsid w:val="00931DDE"/>
    <w:rsid w:val="0095225C"/>
    <w:rsid w:val="00962E64"/>
    <w:rsid w:val="00964F40"/>
    <w:rsid w:val="00976BE5"/>
    <w:rsid w:val="00982ECC"/>
    <w:rsid w:val="00987604"/>
    <w:rsid w:val="009A15BA"/>
    <w:rsid w:val="009C6834"/>
    <w:rsid w:val="009D08FB"/>
    <w:rsid w:val="009E2BC0"/>
    <w:rsid w:val="009F464B"/>
    <w:rsid w:val="009F5286"/>
    <w:rsid w:val="00A14EAE"/>
    <w:rsid w:val="00A20228"/>
    <w:rsid w:val="00A2052B"/>
    <w:rsid w:val="00A21BD2"/>
    <w:rsid w:val="00A3182D"/>
    <w:rsid w:val="00A350FE"/>
    <w:rsid w:val="00A6129E"/>
    <w:rsid w:val="00AB34AB"/>
    <w:rsid w:val="00AC013C"/>
    <w:rsid w:val="00AD34C3"/>
    <w:rsid w:val="00AE1EDC"/>
    <w:rsid w:val="00B26CCF"/>
    <w:rsid w:val="00B313A1"/>
    <w:rsid w:val="00B476C8"/>
    <w:rsid w:val="00B7249A"/>
    <w:rsid w:val="00B822A5"/>
    <w:rsid w:val="00B91211"/>
    <w:rsid w:val="00BC2231"/>
    <w:rsid w:val="00C05E74"/>
    <w:rsid w:val="00C11D96"/>
    <w:rsid w:val="00C30A77"/>
    <w:rsid w:val="00C45579"/>
    <w:rsid w:val="00C72786"/>
    <w:rsid w:val="00CE3078"/>
    <w:rsid w:val="00CE33D4"/>
    <w:rsid w:val="00CF12E9"/>
    <w:rsid w:val="00CF6D41"/>
    <w:rsid w:val="00D17420"/>
    <w:rsid w:val="00D35B5E"/>
    <w:rsid w:val="00D57877"/>
    <w:rsid w:val="00D64D79"/>
    <w:rsid w:val="00D8144B"/>
    <w:rsid w:val="00D86709"/>
    <w:rsid w:val="00DC02D6"/>
    <w:rsid w:val="00DD1190"/>
    <w:rsid w:val="00DD270E"/>
    <w:rsid w:val="00DD5811"/>
    <w:rsid w:val="00DE5D0D"/>
    <w:rsid w:val="00E30A63"/>
    <w:rsid w:val="00E44D18"/>
    <w:rsid w:val="00E503CD"/>
    <w:rsid w:val="00E6196D"/>
    <w:rsid w:val="00E87890"/>
    <w:rsid w:val="00E9652D"/>
    <w:rsid w:val="00EC1181"/>
    <w:rsid w:val="00EE5B37"/>
    <w:rsid w:val="00EF73CA"/>
    <w:rsid w:val="00F00890"/>
    <w:rsid w:val="00F30F53"/>
    <w:rsid w:val="00F33245"/>
    <w:rsid w:val="00F41CE2"/>
    <w:rsid w:val="00F74195"/>
    <w:rsid w:val="00F75721"/>
    <w:rsid w:val="00F84B6F"/>
    <w:rsid w:val="00FB2562"/>
    <w:rsid w:val="00FB4F6F"/>
    <w:rsid w:val="00FD1D05"/>
    <w:rsid w:val="00FD43FC"/>
    <w:rsid w:val="00FF15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4C86F7"/>
  <w15:chartTrackingRefBased/>
  <w15:docId w15:val="{88BD6963-A38D-4089-8109-B0AA1949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SF UI Display" w:eastAsiaTheme="minorHAnsi" w:hAnsi="SF UI Display" w:cs="Times New Roman"/>
        <w:sz w:val="24"/>
        <w:szCs w:val="22"/>
        <w:lang w:val="id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71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73D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E3078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82163"/>
    <w:rPr>
      <w:color w:val="808080"/>
    </w:rPr>
  </w:style>
  <w:style w:type="table" w:styleId="TableGrid">
    <w:name w:val="Table Grid"/>
    <w:basedOn w:val="TableNormal"/>
    <w:uiPriority w:val="39"/>
    <w:rsid w:val="009157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BC2231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F0089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0890"/>
  </w:style>
  <w:style w:type="paragraph" w:styleId="Footer">
    <w:name w:val="footer"/>
    <w:basedOn w:val="Normal"/>
    <w:link w:val="FooterChar"/>
    <w:uiPriority w:val="99"/>
    <w:unhideWhenUsed/>
    <w:rsid w:val="00F0089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08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6.wmf"/><Relationship Id="rId21" Type="http://schemas.openxmlformats.org/officeDocument/2006/relationships/image" Target="media/image80.wmf"/><Relationship Id="rId42" Type="http://schemas.openxmlformats.org/officeDocument/2006/relationships/oleObject" Target="embeddings/oleObject9.bin"/><Relationship Id="rId63" Type="http://schemas.openxmlformats.org/officeDocument/2006/relationships/image" Target="media/image170.wmf"/><Relationship Id="rId84" Type="http://schemas.openxmlformats.org/officeDocument/2006/relationships/image" Target="media/image220.wmf"/><Relationship Id="rId16" Type="http://schemas.openxmlformats.org/officeDocument/2006/relationships/image" Target="media/image5.png"/><Relationship Id="rId107" Type="http://schemas.openxmlformats.org/officeDocument/2006/relationships/image" Target="media/image33.wmf"/><Relationship Id="rId11" Type="http://schemas.openxmlformats.org/officeDocument/2006/relationships/diagramLayout" Target="diagrams/layout1.xml"/><Relationship Id="rId32" Type="http://schemas.openxmlformats.org/officeDocument/2006/relationships/oleObject" Target="embeddings/oleObject4.bin"/><Relationship Id="rId37" Type="http://schemas.openxmlformats.org/officeDocument/2006/relationships/image" Target="media/image110.wmf"/><Relationship Id="rId53" Type="http://schemas.openxmlformats.org/officeDocument/2006/relationships/image" Target="media/image18.wmf"/><Relationship Id="rId58" Type="http://schemas.openxmlformats.org/officeDocument/2006/relationships/oleObject" Target="embeddings/oleObject16.bin"/><Relationship Id="rId74" Type="http://schemas.openxmlformats.org/officeDocument/2006/relationships/image" Target="media/image23.wmf"/><Relationship Id="rId79" Type="http://schemas.openxmlformats.org/officeDocument/2006/relationships/oleObject" Target="embeddings/oleObject26.bin"/><Relationship Id="rId102" Type="http://schemas.openxmlformats.org/officeDocument/2006/relationships/image" Target="media/image31.wmf"/><Relationship Id="rId123" Type="http://schemas.openxmlformats.org/officeDocument/2006/relationships/oleObject" Target="embeddings/oleObject50.bin"/><Relationship Id="rId128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image" Target="media/image250.wmf"/><Relationship Id="rId95" Type="http://schemas.openxmlformats.org/officeDocument/2006/relationships/oleObject" Target="embeddings/oleObject34.bin"/><Relationship Id="rId22" Type="http://schemas.openxmlformats.org/officeDocument/2006/relationships/oleObject" Target="embeddings/oleObject2.bin"/><Relationship Id="rId27" Type="http://schemas.openxmlformats.org/officeDocument/2006/relationships/image" Target="media/image9.png"/><Relationship Id="rId43" Type="http://schemas.openxmlformats.org/officeDocument/2006/relationships/image" Target="media/image140.wmf"/><Relationship Id="rId48" Type="http://schemas.openxmlformats.org/officeDocument/2006/relationships/oleObject" Target="embeddings/oleObject11.bin"/><Relationship Id="rId64" Type="http://schemas.openxmlformats.org/officeDocument/2006/relationships/oleObject" Target="embeddings/oleObject19.bin"/><Relationship Id="rId69" Type="http://schemas.openxmlformats.org/officeDocument/2006/relationships/image" Target="media/image200.wmf"/><Relationship Id="rId113" Type="http://schemas.openxmlformats.org/officeDocument/2006/relationships/oleObject" Target="embeddings/oleObject45.bin"/><Relationship Id="rId118" Type="http://schemas.openxmlformats.org/officeDocument/2006/relationships/oleObject" Target="embeddings/oleObject48.bin"/><Relationship Id="rId80" Type="http://schemas.openxmlformats.org/officeDocument/2006/relationships/image" Target="media/image26.wmf"/><Relationship Id="rId85" Type="http://schemas.openxmlformats.org/officeDocument/2006/relationships/oleObject" Target="embeddings/oleObject29.bin"/><Relationship Id="rId12" Type="http://schemas.openxmlformats.org/officeDocument/2006/relationships/diagramQuickStyle" Target="diagrams/quickStyle1.xml"/><Relationship Id="rId17" Type="http://schemas.openxmlformats.org/officeDocument/2006/relationships/image" Target="media/image6.png"/><Relationship Id="rId33" Type="http://schemas.openxmlformats.org/officeDocument/2006/relationships/image" Target="media/image13.wmf"/><Relationship Id="rId38" Type="http://schemas.openxmlformats.org/officeDocument/2006/relationships/oleObject" Target="embeddings/oleObject7.bin"/><Relationship Id="rId59" Type="http://schemas.openxmlformats.org/officeDocument/2006/relationships/image" Target="media/image150.wmf"/><Relationship Id="rId103" Type="http://schemas.openxmlformats.org/officeDocument/2006/relationships/oleObject" Target="embeddings/oleObject38.bin"/><Relationship Id="rId108" Type="http://schemas.openxmlformats.org/officeDocument/2006/relationships/oleObject" Target="embeddings/oleObject41.bin"/><Relationship Id="rId124" Type="http://schemas.openxmlformats.org/officeDocument/2006/relationships/image" Target="media/image39.png"/><Relationship Id="rId129" Type="http://schemas.openxmlformats.org/officeDocument/2006/relationships/image" Target="media/image43.wmf"/><Relationship Id="rId54" Type="http://schemas.openxmlformats.org/officeDocument/2006/relationships/oleObject" Target="embeddings/oleObject14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4.bin"/><Relationship Id="rId91" Type="http://schemas.openxmlformats.org/officeDocument/2006/relationships/oleObject" Target="embeddings/oleObject32.bin"/><Relationship Id="rId96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hyperlink" Target="https://www.konsep-matematika/2016/10/fungsi-eksponen-dan-penerapannya.html" TargetMode="External"/><Relationship Id="rId28" Type="http://schemas.openxmlformats.org/officeDocument/2006/relationships/image" Target="media/image10.svg"/><Relationship Id="rId49" Type="http://schemas.openxmlformats.org/officeDocument/2006/relationships/image" Target="media/image16.wmf"/><Relationship Id="rId114" Type="http://schemas.openxmlformats.org/officeDocument/2006/relationships/image" Target="media/image35.wmf"/><Relationship Id="rId119" Type="http://schemas.openxmlformats.org/officeDocument/2006/relationships/image" Target="media/image37.png"/><Relationship Id="rId44" Type="http://schemas.openxmlformats.org/officeDocument/2006/relationships/oleObject" Target="embeddings/oleObject10.bin"/><Relationship Id="rId60" Type="http://schemas.openxmlformats.org/officeDocument/2006/relationships/oleObject" Target="embeddings/oleObject17.bin"/><Relationship Id="rId65" Type="http://schemas.openxmlformats.org/officeDocument/2006/relationships/image" Target="media/image180.wmf"/><Relationship Id="rId81" Type="http://schemas.openxmlformats.org/officeDocument/2006/relationships/oleObject" Target="embeddings/oleObject27.bin"/><Relationship Id="rId86" Type="http://schemas.openxmlformats.org/officeDocument/2006/relationships/image" Target="media/image230.wmf"/><Relationship Id="rId130" Type="http://schemas.openxmlformats.org/officeDocument/2006/relationships/oleObject" Target="embeddings/oleObject52.bin"/><Relationship Id="rId13" Type="http://schemas.openxmlformats.org/officeDocument/2006/relationships/diagramColors" Target="diagrams/colors1.xml"/><Relationship Id="rId18" Type="http://schemas.openxmlformats.org/officeDocument/2006/relationships/image" Target="media/image7.svg"/><Relationship Id="rId39" Type="http://schemas.openxmlformats.org/officeDocument/2006/relationships/image" Target="media/image120.wmf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5.bin"/><Relationship Id="rId50" Type="http://schemas.openxmlformats.org/officeDocument/2006/relationships/oleObject" Target="embeddings/oleObject12.bin"/><Relationship Id="rId55" Type="http://schemas.openxmlformats.org/officeDocument/2006/relationships/image" Target="media/image19.wmf"/><Relationship Id="rId76" Type="http://schemas.openxmlformats.org/officeDocument/2006/relationships/image" Target="media/image24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32.wmf"/><Relationship Id="rId120" Type="http://schemas.openxmlformats.org/officeDocument/2006/relationships/image" Target="media/image38.png"/><Relationship Id="rId125" Type="http://schemas.openxmlformats.org/officeDocument/2006/relationships/image" Target="media/image40.svg"/><Relationship Id="rId7" Type="http://schemas.openxmlformats.org/officeDocument/2006/relationships/endnotes" Target="endnotes.xml"/><Relationship Id="rId71" Type="http://schemas.openxmlformats.org/officeDocument/2006/relationships/image" Target="media/image21.png"/><Relationship Id="rId92" Type="http://schemas.openxmlformats.org/officeDocument/2006/relationships/image" Target="media/image26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hyperlink" Target="https://www.konsep-matematika/2015/07/sifat-sifat-eksponen-atau-perpangkatan.html" TargetMode="External"/><Relationship Id="rId40" Type="http://schemas.openxmlformats.org/officeDocument/2006/relationships/oleObject" Target="embeddings/oleObject8.bin"/><Relationship Id="rId45" Type="http://schemas.openxmlformats.org/officeDocument/2006/relationships/image" Target="media/image15.png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30.bin"/><Relationship Id="rId110" Type="http://schemas.openxmlformats.org/officeDocument/2006/relationships/oleObject" Target="embeddings/oleObject43.bin"/><Relationship Id="rId115" Type="http://schemas.openxmlformats.org/officeDocument/2006/relationships/oleObject" Target="embeddings/oleObject46.bin"/><Relationship Id="rId131" Type="http://schemas.openxmlformats.org/officeDocument/2006/relationships/footer" Target="footer1.xml"/><Relationship Id="rId61" Type="http://schemas.openxmlformats.org/officeDocument/2006/relationships/image" Target="media/image160.wmf"/><Relationship Id="rId82" Type="http://schemas.openxmlformats.org/officeDocument/2006/relationships/image" Target="media/image27.wmf"/><Relationship Id="rId19" Type="http://schemas.openxmlformats.org/officeDocument/2006/relationships/image" Target="media/image8.wmf"/><Relationship Id="rId14" Type="http://schemas.microsoft.com/office/2007/relationships/diagramDrawing" Target="diagrams/drawing1.xml"/><Relationship Id="rId30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15.bin"/><Relationship Id="rId77" Type="http://schemas.openxmlformats.org/officeDocument/2006/relationships/oleObject" Target="embeddings/oleObject25.bin"/><Relationship Id="rId100" Type="http://schemas.openxmlformats.org/officeDocument/2006/relationships/image" Target="media/image30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41.png"/><Relationship Id="rId8" Type="http://schemas.openxmlformats.org/officeDocument/2006/relationships/image" Target="media/image2.png"/><Relationship Id="rId51" Type="http://schemas.openxmlformats.org/officeDocument/2006/relationships/image" Target="media/image17.wmf"/><Relationship Id="rId72" Type="http://schemas.openxmlformats.org/officeDocument/2006/relationships/image" Target="media/image22.wmf"/><Relationship Id="rId93" Type="http://schemas.openxmlformats.org/officeDocument/2006/relationships/oleObject" Target="embeddings/oleObject33.bin"/><Relationship Id="rId98" Type="http://schemas.openxmlformats.org/officeDocument/2006/relationships/image" Target="media/image29.wmf"/><Relationship Id="rId121" Type="http://schemas.openxmlformats.org/officeDocument/2006/relationships/image" Target="media/image37.wmf"/><Relationship Id="rId3" Type="http://schemas.openxmlformats.org/officeDocument/2006/relationships/styles" Target="styles.xml"/><Relationship Id="rId25" Type="http://schemas.openxmlformats.org/officeDocument/2006/relationships/hyperlink" Target="https://www.konsep-matematika/2016/10/fungsi-eksponen-dan-penerapannya.html" TargetMode="External"/><Relationship Id="rId46" Type="http://schemas.openxmlformats.org/officeDocument/2006/relationships/image" Target="media/image16.png"/><Relationship Id="rId67" Type="http://schemas.openxmlformats.org/officeDocument/2006/relationships/image" Target="media/image190.wmf"/><Relationship Id="rId116" Type="http://schemas.openxmlformats.org/officeDocument/2006/relationships/oleObject" Target="embeddings/oleObject47.bin"/><Relationship Id="rId20" Type="http://schemas.openxmlformats.org/officeDocument/2006/relationships/oleObject" Target="embeddings/oleObject1.bin"/><Relationship Id="rId41" Type="http://schemas.openxmlformats.org/officeDocument/2006/relationships/image" Target="media/image130.wmf"/><Relationship Id="rId62" Type="http://schemas.openxmlformats.org/officeDocument/2006/relationships/oleObject" Target="embeddings/oleObject18.bin"/><Relationship Id="rId83" Type="http://schemas.openxmlformats.org/officeDocument/2006/relationships/oleObject" Target="embeddings/oleObject28.bin"/><Relationship Id="rId88" Type="http://schemas.openxmlformats.org/officeDocument/2006/relationships/image" Target="media/image240.wmf"/><Relationship Id="rId111" Type="http://schemas.openxmlformats.org/officeDocument/2006/relationships/oleObject" Target="embeddings/oleObject44.bin"/><Relationship Id="rId132" Type="http://schemas.openxmlformats.org/officeDocument/2006/relationships/fontTable" Target="fontTable.xml"/><Relationship Id="rId15" Type="http://schemas.openxmlformats.org/officeDocument/2006/relationships/image" Target="media/image4.png"/><Relationship Id="rId36" Type="http://schemas.openxmlformats.org/officeDocument/2006/relationships/oleObject" Target="embeddings/oleObject6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40.bin"/><Relationship Id="rId127" Type="http://schemas.openxmlformats.org/officeDocument/2006/relationships/image" Target="media/image42.wmf"/><Relationship Id="rId10" Type="http://schemas.openxmlformats.org/officeDocument/2006/relationships/diagramData" Target="diagrams/data1.xml"/><Relationship Id="rId31" Type="http://schemas.openxmlformats.org/officeDocument/2006/relationships/image" Target="media/image12.wmf"/><Relationship Id="rId52" Type="http://schemas.openxmlformats.org/officeDocument/2006/relationships/oleObject" Target="embeddings/oleObject13.bin"/><Relationship Id="rId73" Type="http://schemas.openxmlformats.org/officeDocument/2006/relationships/oleObject" Target="embeddings/oleObject23.bin"/><Relationship Id="rId78" Type="http://schemas.openxmlformats.org/officeDocument/2006/relationships/image" Target="media/image25.wmf"/><Relationship Id="rId94" Type="http://schemas.openxmlformats.org/officeDocument/2006/relationships/image" Target="media/image270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image" Target="media/image3.svg"/><Relationship Id="rId26" Type="http://schemas.openxmlformats.org/officeDocument/2006/relationships/hyperlink" Target="https://www.konsep-matematika/2015/07/sifat-sifat-eksponen-atau-perpangkatan.html" TargetMode="External"/><Relationship Id="rId47" Type="http://schemas.openxmlformats.org/officeDocument/2006/relationships/image" Target="media/image15.wmf"/><Relationship Id="rId68" Type="http://schemas.openxmlformats.org/officeDocument/2006/relationships/oleObject" Target="embeddings/oleObject21.bin"/><Relationship Id="rId89" Type="http://schemas.openxmlformats.org/officeDocument/2006/relationships/oleObject" Target="embeddings/oleObject31.bin"/><Relationship Id="rId112" Type="http://schemas.openxmlformats.org/officeDocument/2006/relationships/image" Target="media/image34.wmf"/><Relationship Id="rId133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99AD68E0-D076-454C-9A43-E3A465426BAD}" type="doc">
      <dgm:prSet loTypeId="urn:microsoft.com/office/officeart/2005/8/layout/hierarchy1" loCatId="hierarchy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id-ID"/>
        </a:p>
      </dgm:t>
    </dgm:pt>
    <dgm:pt modelId="{4845FA01-FC64-4379-8DBB-084829C6BECC}">
      <dgm:prSet phldrT="[Text]"/>
      <dgm:spPr>
        <a:solidFill>
          <a:schemeClr val="bg1"/>
        </a:solidFill>
        <a:ln w="12700" cap="flat">
          <a:solidFill>
            <a:srgbClr val="114982"/>
          </a:solidFill>
          <a:miter lim="800000"/>
        </a:ln>
      </dgm:spPr>
      <dgm:t>
        <a:bodyPr/>
        <a:lstStyle/>
        <a:p>
          <a:r>
            <a:rPr lang="id-ID" b="1">
              <a:solidFill>
                <a:schemeClr val="tx1"/>
              </a:solidFill>
              <a:latin typeface="SF UI Display" panose="00000500000000000000" pitchFamily="50" charset="0"/>
            </a:rPr>
            <a:t>Fungsi Eksponensial</a:t>
          </a:r>
        </a:p>
      </dgm:t>
    </dgm:pt>
    <dgm:pt modelId="{72631140-EB53-439F-A521-21B95A607F64}" type="parTrans" cxnId="{E83C4077-28EE-436A-9841-B8300D399C86}">
      <dgm:prSet/>
      <dgm:spPr/>
      <dgm:t>
        <a:bodyPr/>
        <a:lstStyle/>
        <a:p>
          <a:endParaRPr lang="id-ID"/>
        </a:p>
      </dgm:t>
    </dgm:pt>
    <dgm:pt modelId="{1463D194-3F40-4B53-B90F-697300D9DE5C}" type="sibTrans" cxnId="{E83C4077-28EE-436A-9841-B8300D399C86}">
      <dgm:prSet/>
      <dgm:spPr/>
      <dgm:t>
        <a:bodyPr/>
        <a:lstStyle/>
        <a:p>
          <a:endParaRPr lang="id-ID"/>
        </a:p>
      </dgm:t>
    </dgm:pt>
    <dgm:pt modelId="{3F122A9B-3FA3-4285-84CA-ECEB61740ECB}">
      <dgm:prSet phldrT="[Text]"/>
      <dgm:spPr>
        <a:solidFill>
          <a:schemeClr val="bg1"/>
        </a:solidFill>
        <a:ln w="12700">
          <a:solidFill>
            <a:srgbClr val="114982"/>
          </a:solidFill>
        </a:ln>
      </dgm:spPr>
      <dgm:t>
        <a:bodyPr/>
        <a:lstStyle/>
        <a:p>
          <a:r>
            <a:rPr lang="id-ID">
              <a:solidFill>
                <a:schemeClr val="tx1"/>
              </a:solidFill>
              <a:latin typeface="SF UI Display" panose="00000500000000000000" pitchFamily="50" charset="0"/>
            </a:rPr>
            <a:t>Nilai Fungsi</a:t>
          </a:r>
        </a:p>
      </dgm:t>
    </dgm:pt>
    <dgm:pt modelId="{E8953DF2-064D-40FB-862F-2920876D1D79}" type="parTrans" cxnId="{55645054-3291-4D13-9C53-F96825178755}">
      <dgm:prSet/>
      <dgm:spPr/>
      <dgm:t>
        <a:bodyPr/>
        <a:lstStyle/>
        <a:p>
          <a:endParaRPr lang="id-ID"/>
        </a:p>
      </dgm:t>
    </dgm:pt>
    <dgm:pt modelId="{F10202A2-99A0-4EB4-8A4C-345F9D09EC7D}" type="sibTrans" cxnId="{55645054-3291-4D13-9C53-F96825178755}">
      <dgm:prSet/>
      <dgm:spPr/>
      <dgm:t>
        <a:bodyPr/>
        <a:lstStyle/>
        <a:p>
          <a:endParaRPr lang="id-ID"/>
        </a:p>
      </dgm:t>
    </dgm:pt>
    <dgm:pt modelId="{A75FCE1A-43E9-4419-95F0-26F9D81B77DF}">
      <dgm:prSet phldrT="[Text]"/>
      <dgm:spPr>
        <a:solidFill>
          <a:schemeClr val="bg1"/>
        </a:solidFill>
        <a:ln w="12700">
          <a:solidFill>
            <a:srgbClr val="114982"/>
          </a:solidFill>
        </a:ln>
      </dgm:spPr>
      <dgm:t>
        <a:bodyPr/>
        <a:lstStyle/>
        <a:p>
          <a:r>
            <a:rPr lang="id-ID">
              <a:solidFill>
                <a:schemeClr val="tx1"/>
              </a:solidFill>
              <a:latin typeface="SF UI Display" panose="00000500000000000000" pitchFamily="50" charset="0"/>
            </a:rPr>
            <a:t>Grafik Fungsi</a:t>
          </a:r>
        </a:p>
      </dgm:t>
    </dgm:pt>
    <dgm:pt modelId="{51286C2C-A84A-40C5-9DF0-EBC6879DB609}" type="parTrans" cxnId="{8CCD51C2-CC79-4FB2-9864-C97994CA76EB}">
      <dgm:prSet/>
      <dgm:spPr/>
      <dgm:t>
        <a:bodyPr/>
        <a:lstStyle/>
        <a:p>
          <a:endParaRPr lang="id-ID"/>
        </a:p>
      </dgm:t>
    </dgm:pt>
    <dgm:pt modelId="{291DA936-700A-49DE-9162-3FD35A6BDE0C}" type="sibTrans" cxnId="{8CCD51C2-CC79-4FB2-9864-C97994CA76EB}">
      <dgm:prSet/>
      <dgm:spPr/>
      <dgm:t>
        <a:bodyPr/>
        <a:lstStyle/>
        <a:p>
          <a:endParaRPr lang="id-ID"/>
        </a:p>
      </dgm:t>
    </dgm:pt>
    <dgm:pt modelId="{B4EE89DD-B57A-4C54-927C-F8BC00690827}">
      <dgm:prSet phldrT="[Text]"/>
      <dgm:spPr>
        <a:solidFill>
          <a:schemeClr val="bg1"/>
        </a:solidFill>
        <a:ln w="12700">
          <a:solidFill>
            <a:srgbClr val="114982"/>
          </a:solidFill>
        </a:ln>
      </dgm:spPr>
      <dgm:t>
        <a:bodyPr/>
        <a:lstStyle/>
        <a:p>
          <a:r>
            <a:rPr lang="id-ID">
              <a:solidFill>
                <a:schemeClr val="tx1"/>
              </a:solidFill>
              <a:latin typeface="SF UI Display" panose="00000500000000000000" pitchFamily="50" charset="0"/>
            </a:rPr>
            <a:t>Karakteristik Fungsi</a:t>
          </a:r>
        </a:p>
      </dgm:t>
    </dgm:pt>
    <dgm:pt modelId="{A9AC51C7-C6FF-4380-B160-DBFCCD44EAB0}" type="parTrans" cxnId="{24828186-CB7C-4098-A3D7-6AF9924302CF}">
      <dgm:prSet/>
      <dgm:spPr/>
      <dgm:t>
        <a:bodyPr/>
        <a:lstStyle/>
        <a:p>
          <a:endParaRPr lang="id-ID"/>
        </a:p>
      </dgm:t>
    </dgm:pt>
    <dgm:pt modelId="{15A743EE-DBF4-46F9-BF26-1D30C5DF7E88}" type="sibTrans" cxnId="{24828186-CB7C-4098-A3D7-6AF9924302CF}">
      <dgm:prSet/>
      <dgm:spPr/>
      <dgm:t>
        <a:bodyPr/>
        <a:lstStyle/>
        <a:p>
          <a:endParaRPr lang="id-ID"/>
        </a:p>
      </dgm:t>
    </dgm:pt>
    <dgm:pt modelId="{F8399EA4-311D-4FD6-A10F-D43A934BD530}">
      <dgm:prSet phldrT="[Text]"/>
      <dgm:spPr>
        <a:solidFill>
          <a:schemeClr val="bg1"/>
        </a:solidFill>
        <a:ln w="12700">
          <a:solidFill>
            <a:srgbClr val="114982"/>
          </a:solidFill>
        </a:ln>
      </dgm:spPr>
      <dgm:t>
        <a:bodyPr/>
        <a:lstStyle/>
        <a:p>
          <a:r>
            <a:rPr lang="id-ID">
              <a:solidFill>
                <a:schemeClr val="tx1"/>
              </a:solidFill>
              <a:latin typeface="SF UI Display" panose="00000500000000000000" pitchFamily="50" charset="0"/>
            </a:rPr>
            <a:t>Aplikasi Fungsi</a:t>
          </a:r>
        </a:p>
      </dgm:t>
    </dgm:pt>
    <dgm:pt modelId="{4591BE1F-3571-429C-9202-8DF26956C853}" type="parTrans" cxnId="{B33929A2-C6F1-4965-8F2B-618F865B4ED4}">
      <dgm:prSet/>
      <dgm:spPr/>
      <dgm:t>
        <a:bodyPr/>
        <a:lstStyle/>
        <a:p>
          <a:endParaRPr lang="id-ID"/>
        </a:p>
      </dgm:t>
    </dgm:pt>
    <dgm:pt modelId="{F204B0CC-ABF0-4264-A849-87D002BE5706}" type="sibTrans" cxnId="{B33929A2-C6F1-4965-8F2B-618F865B4ED4}">
      <dgm:prSet/>
      <dgm:spPr/>
      <dgm:t>
        <a:bodyPr/>
        <a:lstStyle/>
        <a:p>
          <a:endParaRPr lang="id-ID"/>
        </a:p>
      </dgm:t>
    </dgm:pt>
    <dgm:pt modelId="{D64505F9-7C25-42A2-887C-FAAB7F61604B}" type="pres">
      <dgm:prSet presAssocID="{99AD68E0-D076-454C-9A43-E3A465426BA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B6B0FBED-3F64-42B8-B2E8-6CA90C61A528}" type="pres">
      <dgm:prSet presAssocID="{4845FA01-FC64-4379-8DBB-084829C6BECC}" presName="hierRoot1" presStyleCnt="0"/>
      <dgm:spPr/>
    </dgm:pt>
    <dgm:pt modelId="{05E33D0E-1166-4AC3-BB4F-4A6A95C4AC7A}" type="pres">
      <dgm:prSet presAssocID="{4845FA01-FC64-4379-8DBB-084829C6BECC}" presName="composite" presStyleCnt="0"/>
      <dgm:spPr/>
    </dgm:pt>
    <dgm:pt modelId="{924A8AE9-FBA5-440E-8A4D-2C8D7B5129E8}" type="pres">
      <dgm:prSet presAssocID="{4845FA01-FC64-4379-8DBB-084829C6BECC}" presName="background" presStyleLbl="node0" presStyleIdx="0" presStyleCnt="1"/>
      <dgm:spPr/>
    </dgm:pt>
    <dgm:pt modelId="{E7A8220E-EB5B-4B56-A405-1D69D74D9A4C}" type="pres">
      <dgm:prSet presAssocID="{4845FA01-FC64-4379-8DBB-084829C6BECC}" presName="text" presStyleLbl="fgAcc0" presStyleIdx="0" presStyleCnt="1">
        <dgm:presLayoutVars>
          <dgm:chPref val="3"/>
        </dgm:presLayoutVars>
      </dgm:prSet>
      <dgm:spPr/>
    </dgm:pt>
    <dgm:pt modelId="{FE543C73-1166-44FE-B6C3-70FED24F177A}" type="pres">
      <dgm:prSet presAssocID="{4845FA01-FC64-4379-8DBB-084829C6BECC}" presName="hierChild2" presStyleCnt="0"/>
      <dgm:spPr/>
    </dgm:pt>
    <dgm:pt modelId="{D5759F4D-69F3-43E9-94A8-2C7BD67A9922}" type="pres">
      <dgm:prSet presAssocID="{E8953DF2-064D-40FB-862F-2920876D1D79}" presName="Name10" presStyleLbl="parChTrans1D2" presStyleIdx="0" presStyleCnt="4"/>
      <dgm:spPr/>
    </dgm:pt>
    <dgm:pt modelId="{63C8AC3C-439C-40FF-B9F5-4A62038069C8}" type="pres">
      <dgm:prSet presAssocID="{3F122A9B-3FA3-4285-84CA-ECEB61740ECB}" presName="hierRoot2" presStyleCnt="0"/>
      <dgm:spPr/>
    </dgm:pt>
    <dgm:pt modelId="{F88DFABE-F5EF-4504-84D9-86109056DED0}" type="pres">
      <dgm:prSet presAssocID="{3F122A9B-3FA3-4285-84CA-ECEB61740ECB}" presName="composite2" presStyleCnt="0"/>
      <dgm:spPr/>
    </dgm:pt>
    <dgm:pt modelId="{E8AF143A-E3B5-4BBD-B90B-F259016D2185}" type="pres">
      <dgm:prSet presAssocID="{3F122A9B-3FA3-4285-84CA-ECEB61740ECB}" presName="background2" presStyleLbl="node2" presStyleIdx="0" presStyleCnt="4"/>
      <dgm:spPr/>
    </dgm:pt>
    <dgm:pt modelId="{855BFD75-D25D-4F17-9C14-2749527B0484}" type="pres">
      <dgm:prSet presAssocID="{3F122A9B-3FA3-4285-84CA-ECEB61740ECB}" presName="text2" presStyleLbl="fgAcc2" presStyleIdx="0" presStyleCnt="4">
        <dgm:presLayoutVars>
          <dgm:chPref val="3"/>
        </dgm:presLayoutVars>
      </dgm:prSet>
      <dgm:spPr/>
    </dgm:pt>
    <dgm:pt modelId="{316E33ED-9AB8-41E6-938D-832CB8BE7FEE}" type="pres">
      <dgm:prSet presAssocID="{3F122A9B-3FA3-4285-84CA-ECEB61740ECB}" presName="hierChild3" presStyleCnt="0"/>
      <dgm:spPr/>
    </dgm:pt>
    <dgm:pt modelId="{A2E67B32-E682-43E0-B0F7-8ABB82117DCB}" type="pres">
      <dgm:prSet presAssocID="{51286C2C-A84A-40C5-9DF0-EBC6879DB609}" presName="Name10" presStyleLbl="parChTrans1D2" presStyleIdx="1" presStyleCnt="4"/>
      <dgm:spPr/>
    </dgm:pt>
    <dgm:pt modelId="{15DF08D3-D6BD-49B7-B243-4225B2A9317F}" type="pres">
      <dgm:prSet presAssocID="{A75FCE1A-43E9-4419-95F0-26F9D81B77DF}" presName="hierRoot2" presStyleCnt="0"/>
      <dgm:spPr/>
    </dgm:pt>
    <dgm:pt modelId="{A0707D9D-62AA-41B4-9D99-94FE5F2BBD98}" type="pres">
      <dgm:prSet presAssocID="{A75FCE1A-43E9-4419-95F0-26F9D81B77DF}" presName="composite2" presStyleCnt="0"/>
      <dgm:spPr/>
    </dgm:pt>
    <dgm:pt modelId="{3D03A41D-DDE6-4739-8006-50623283DB3F}" type="pres">
      <dgm:prSet presAssocID="{A75FCE1A-43E9-4419-95F0-26F9D81B77DF}" presName="background2" presStyleLbl="node2" presStyleIdx="1" presStyleCnt="4"/>
      <dgm:spPr/>
    </dgm:pt>
    <dgm:pt modelId="{A0C81872-70A8-430C-A9F3-18B8E9C59F88}" type="pres">
      <dgm:prSet presAssocID="{A75FCE1A-43E9-4419-95F0-26F9D81B77DF}" presName="text2" presStyleLbl="fgAcc2" presStyleIdx="1" presStyleCnt="4">
        <dgm:presLayoutVars>
          <dgm:chPref val="3"/>
        </dgm:presLayoutVars>
      </dgm:prSet>
      <dgm:spPr/>
    </dgm:pt>
    <dgm:pt modelId="{71D96BA2-0D3E-451C-9D10-8B06F08D9654}" type="pres">
      <dgm:prSet presAssocID="{A75FCE1A-43E9-4419-95F0-26F9D81B77DF}" presName="hierChild3" presStyleCnt="0"/>
      <dgm:spPr/>
    </dgm:pt>
    <dgm:pt modelId="{D63859B4-1C03-4BDE-AF4C-8A587CC507CB}" type="pres">
      <dgm:prSet presAssocID="{A9AC51C7-C6FF-4380-B160-DBFCCD44EAB0}" presName="Name10" presStyleLbl="parChTrans1D2" presStyleIdx="2" presStyleCnt="4"/>
      <dgm:spPr/>
    </dgm:pt>
    <dgm:pt modelId="{BB667EFA-5DE7-402E-B567-1DA27AE79C1B}" type="pres">
      <dgm:prSet presAssocID="{B4EE89DD-B57A-4C54-927C-F8BC00690827}" presName="hierRoot2" presStyleCnt="0"/>
      <dgm:spPr/>
    </dgm:pt>
    <dgm:pt modelId="{9524F31B-5BED-4A86-BEB7-B323EBDD37CD}" type="pres">
      <dgm:prSet presAssocID="{B4EE89DD-B57A-4C54-927C-F8BC00690827}" presName="composite2" presStyleCnt="0"/>
      <dgm:spPr/>
    </dgm:pt>
    <dgm:pt modelId="{9ABD83C6-A948-4B77-9B50-CCB2CBBA9D4E}" type="pres">
      <dgm:prSet presAssocID="{B4EE89DD-B57A-4C54-927C-F8BC00690827}" presName="background2" presStyleLbl="node2" presStyleIdx="2" presStyleCnt="4"/>
      <dgm:spPr/>
    </dgm:pt>
    <dgm:pt modelId="{BB346441-B2ED-4D82-B839-6FCA067378D9}" type="pres">
      <dgm:prSet presAssocID="{B4EE89DD-B57A-4C54-927C-F8BC00690827}" presName="text2" presStyleLbl="fgAcc2" presStyleIdx="2" presStyleCnt="4">
        <dgm:presLayoutVars>
          <dgm:chPref val="3"/>
        </dgm:presLayoutVars>
      </dgm:prSet>
      <dgm:spPr/>
    </dgm:pt>
    <dgm:pt modelId="{E6600442-4D29-47D4-AD7B-C1FFD2D35836}" type="pres">
      <dgm:prSet presAssocID="{B4EE89DD-B57A-4C54-927C-F8BC00690827}" presName="hierChild3" presStyleCnt="0"/>
      <dgm:spPr/>
    </dgm:pt>
    <dgm:pt modelId="{2B981D19-4531-4FA6-ADAA-0D0578C6B3E5}" type="pres">
      <dgm:prSet presAssocID="{4591BE1F-3571-429C-9202-8DF26956C853}" presName="Name10" presStyleLbl="parChTrans1D2" presStyleIdx="3" presStyleCnt="4"/>
      <dgm:spPr/>
    </dgm:pt>
    <dgm:pt modelId="{D4EA6290-162B-4D13-8D46-F87023112D19}" type="pres">
      <dgm:prSet presAssocID="{F8399EA4-311D-4FD6-A10F-D43A934BD530}" presName="hierRoot2" presStyleCnt="0"/>
      <dgm:spPr/>
    </dgm:pt>
    <dgm:pt modelId="{47DE50FC-CF78-4F44-9792-4DB6B40EE8BA}" type="pres">
      <dgm:prSet presAssocID="{F8399EA4-311D-4FD6-A10F-D43A934BD530}" presName="composite2" presStyleCnt="0"/>
      <dgm:spPr/>
    </dgm:pt>
    <dgm:pt modelId="{521F7815-A251-4FF9-9BE5-1E17B9598072}" type="pres">
      <dgm:prSet presAssocID="{F8399EA4-311D-4FD6-A10F-D43A934BD530}" presName="background2" presStyleLbl="node2" presStyleIdx="3" presStyleCnt="4"/>
      <dgm:spPr/>
    </dgm:pt>
    <dgm:pt modelId="{7D43512C-A8B8-4747-A309-4E499A3138D2}" type="pres">
      <dgm:prSet presAssocID="{F8399EA4-311D-4FD6-A10F-D43A934BD530}" presName="text2" presStyleLbl="fgAcc2" presStyleIdx="3" presStyleCnt="4">
        <dgm:presLayoutVars>
          <dgm:chPref val="3"/>
        </dgm:presLayoutVars>
      </dgm:prSet>
      <dgm:spPr/>
    </dgm:pt>
    <dgm:pt modelId="{90DE3163-C4A1-44DD-9933-581C07AFFC2F}" type="pres">
      <dgm:prSet presAssocID="{F8399EA4-311D-4FD6-A10F-D43A934BD530}" presName="hierChild3" presStyleCnt="0"/>
      <dgm:spPr/>
    </dgm:pt>
  </dgm:ptLst>
  <dgm:cxnLst>
    <dgm:cxn modelId="{96E6FC0D-3E91-4E6A-AC15-746961FF7824}" type="presOf" srcId="{99AD68E0-D076-454C-9A43-E3A465426BAD}" destId="{D64505F9-7C25-42A2-887C-FAAB7F61604B}" srcOrd="0" destOrd="0" presId="urn:microsoft.com/office/officeart/2005/8/layout/hierarchy1"/>
    <dgm:cxn modelId="{C64CA413-EEEC-4E1B-BF4C-AC37F0C2BE2C}" type="presOf" srcId="{4591BE1F-3571-429C-9202-8DF26956C853}" destId="{2B981D19-4531-4FA6-ADAA-0D0578C6B3E5}" srcOrd="0" destOrd="0" presId="urn:microsoft.com/office/officeart/2005/8/layout/hierarchy1"/>
    <dgm:cxn modelId="{9B3EFD17-7C9D-483B-9C67-D9F6606B6A47}" type="presOf" srcId="{A9AC51C7-C6FF-4380-B160-DBFCCD44EAB0}" destId="{D63859B4-1C03-4BDE-AF4C-8A587CC507CB}" srcOrd="0" destOrd="0" presId="urn:microsoft.com/office/officeart/2005/8/layout/hierarchy1"/>
    <dgm:cxn modelId="{9B8E1439-5347-4D78-84A3-F3C7576A1E09}" type="presOf" srcId="{F8399EA4-311D-4FD6-A10F-D43A934BD530}" destId="{7D43512C-A8B8-4747-A309-4E499A3138D2}" srcOrd="0" destOrd="0" presId="urn:microsoft.com/office/officeart/2005/8/layout/hierarchy1"/>
    <dgm:cxn modelId="{B41F613B-6705-44A9-928A-29A0F5076104}" type="presOf" srcId="{A75FCE1A-43E9-4419-95F0-26F9D81B77DF}" destId="{A0C81872-70A8-430C-A9F3-18B8E9C59F88}" srcOrd="0" destOrd="0" presId="urn:microsoft.com/office/officeart/2005/8/layout/hierarchy1"/>
    <dgm:cxn modelId="{21582160-1F79-4A08-83A4-D6E289706EE4}" type="presOf" srcId="{B4EE89DD-B57A-4C54-927C-F8BC00690827}" destId="{BB346441-B2ED-4D82-B839-6FCA067378D9}" srcOrd="0" destOrd="0" presId="urn:microsoft.com/office/officeart/2005/8/layout/hierarchy1"/>
    <dgm:cxn modelId="{BC671354-54B4-45B8-A785-A8553BC5E460}" type="presOf" srcId="{E8953DF2-064D-40FB-862F-2920876D1D79}" destId="{D5759F4D-69F3-43E9-94A8-2C7BD67A9922}" srcOrd="0" destOrd="0" presId="urn:microsoft.com/office/officeart/2005/8/layout/hierarchy1"/>
    <dgm:cxn modelId="{55645054-3291-4D13-9C53-F96825178755}" srcId="{4845FA01-FC64-4379-8DBB-084829C6BECC}" destId="{3F122A9B-3FA3-4285-84CA-ECEB61740ECB}" srcOrd="0" destOrd="0" parTransId="{E8953DF2-064D-40FB-862F-2920876D1D79}" sibTransId="{F10202A2-99A0-4EB4-8A4C-345F9D09EC7D}"/>
    <dgm:cxn modelId="{E83C4077-28EE-436A-9841-B8300D399C86}" srcId="{99AD68E0-D076-454C-9A43-E3A465426BAD}" destId="{4845FA01-FC64-4379-8DBB-084829C6BECC}" srcOrd="0" destOrd="0" parTransId="{72631140-EB53-439F-A521-21B95A607F64}" sibTransId="{1463D194-3F40-4B53-B90F-697300D9DE5C}"/>
    <dgm:cxn modelId="{3BA87B5A-4F98-4D86-A7F9-EA6A5D1AF21D}" type="presOf" srcId="{51286C2C-A84A-40C5-9DF0-EBC6879DB609}" destId="{A2E67B32-E682-43E0-B0F7-8ABB82117DCB}" srcOrd="0" destOrd="0" presId="urn:microsoft.com/office/officeart/2005/8/layout/hierarchy1"/>
    <dgm:cxn modelId="{24828186-CB7C-4098-A3D7-6AF9924302CF}" srcId="{4845FA01-FC64-4379-8DBB-084829C6BECC}" destId="{B4EE89DD-B57A-4C54-927C-F8BC00690827}" srcOrd="2" destOrd="0" parTransId="{A9AC51C7-C6FF-4380-B160-DBFCCD44EAB0}" sibTransId="{15A743EE-DBF4-46F9-BF26-1D30C5DF7E88}"/>
    <dgm:cxn modelId="{B33929A2-C6F1-4965-8F2B-618F865B4ED4}" srcId="{4845FA01-FC64-4379-8DBB-084829C6BECC}" destId="{F8399EA4-311D-4FD6-A10F-D43A934BD530}" srcOrd="3" destOrd="0" parTransId="{4591BE1F-3571-429C-9202-8DF26956C853}" sibTransId="{F204B0CC-ABF0-4264-A849-87D002BE5706}"/>
    <dgm:cxn modelId="{D5005FBC-0739-41CF-B844-66A57D7BCE1D}" type="presOf" srcId="{4845FA01-FC64-4379-8DBB-084829C6BECC}" destId="{E7A8220E-EB5B-4B56-A405-1D69D74D9A4C}" srcOrd="0" destOrd="0" presId="urn:microsoft.com/office/officeart/2005/8/layout/hierarchy1"/>
    <dgm:cxn modelId="{8CCD51C2-CC79-4FB2-9864-C97994CA76EB}" srcId="{4845FA01-FC64-4379-8DBB-084829C6BECC}" destId="{A75FCE1A-43E9-4419-95F0-26F9D81B77DF}" srcOrd="1" destOrd="0" parTransId="{51286C2C-A84A-40C5-9DF0-EBC6879DB609}" sibTransId="{291DA936-700A-49DE-9162-3FD35A6BDE0C}"/>
    <dgm:cxn modelId="{799D40F8-4E4C-402E-B1C7-740201F68A01}" type="presOf" srcId="{3F122A9B-3FA3-4285-84CA-ECEB61740ECB}" destId="{855BFD75-D25D-4F17-9C14-2749527B0484}" srcOrd="0" destOrd="0" presId="urn:microsoft.com/office/officeart/2005/8/layout/hierarchy1"/>
    <dgm:cxn modelId="{02FCEB22-9EAC-46FA-AF28-13ACED0B3542}" type="presParOf" srcId="{D64505F9-7C25-42A2-887C-FAAB7F61604B}" destId="{B6B0FBED-3F64-42B8-B2E8-6CA90C61A528}" srcOrd="0" destOrd="0" presId="urn:microsoft.com/office/officeart/2005/8/layout/hierarchy1"/>
    <dgm:cxn modelId="{01C06DF6-82F6-4379-8339-2E33021CBF85}" type="presParOf" srcId="{B6B0FBED-3F64-42B8-B2E8-6CA90C61A528}" destId="{05E33D0E-1166-4AC3-BB4F-4A6A95C4AC7A}" srcOrd="0" destOrd="0" presId="urn:microsoft.com/office/officeart/2005/8/layout/hierarchy1"/>
    <dgm:cxn modelId="{E5C561D0-23D2-4961-8522-50AA958375D9}" type="presParOf" srcId="{05E33D0E-1166-4AC3-BB4F-4A6A95C4AC7A}" destId="{924A8AE9-FBA5-440E-8A4D-2C8D7B5129E8}" srcOrd="0" destOrd="0" presId="urn:microsoft.com/office/officeart/2005/8/layout/hierarchy1"/>
    <dgm:cxn modelId="{0FDAB352-7791-4EB0-B5AF-BA26564E8548}" type="presParOf" srcId="{05E33D0E-1166-4AC3-BB4F-4A6A95C4AC7A}" destId="{E7A8220E-EB5B-4B56-A405-1D69D74D9A4C}" srcOrd="1" destOrd="0" presId="urn:microsoft.com/office/officeart/2005/8/layout/hierarchy1"/>
    <dgm:cxn modelId="{BCBD6785-397A-4417-B746-E4C9B0689F01}" type="presParOf" srcId="{B6B0FBED-3F64-42B8-B2E8-6CA90C61A528}" destId="{FE543C73-1166-44FE-B6C3-70FED24F177A}" srcOrd="1" destOrd="0" presId="urn:microsoft.com/office/officeart/2005/8/layout/hierarchy1"/>
    <dgm:cxn modelId="{960A7142-CB58-4153-835C-600144D23121}" type="presParOf" srcId="{FE543C73-1166-44FE-B6C3-70FED24F177A}" destId="{D5759F4D-69F3-43E9-94A8-2C7BD67A9922}" srcOrd="0" destOrd="0" presId="urn:microsoft.com/office/officeart/2005/8/layout/hierarchy1"/>
    <dgm:cxn modelId="{284605B0-692C-4CA0-8791-D8DCF0DE4306}" type="presParOf" srcId="{FE543C73-1166-44FE-B6C3-70FED24F177A}" destId="{63C8AC3C-439C-40FF-B9F5-4A62038069C8}" srcOrd="1" destOrd="0" presId="urn:microsoft.com/office/officeart/2005/8/layout/hierarchy1"/>
    <dgm:cxn modelId="{40EC6BE6-733F-4BBF-A061-F4A63DE9F239}" type="presParOf" srcId="{63C8AC3C-439C-40FF-B9F5-4A62038069C8}" destId="{F88DFABE-F5EF-4504-84D9-86109056DED0}" srcOrd="0" destOrd="0" presId="urn:microsoft.com/office/officeart/2005/8/layout/hierarchy1"/>
    <dgm:cxn modelId="{234DD012-8B0F-435E-8DEE-7E6A0E854216}" type="presParOf" srcId="{F88DFABE-F5EF-4504-84D9-86109056DED0}" destId="{E8AF143A-E3B5-4BBD-B90B-F259016D2185}" srcOrd="0" destOrd="0" presId="urn:microsoft.com/office/officeart/2005/8/layout/hierarchy1"/>
    <dgm:cxn modelId="{EBFCA7BB-41E6-4FEE-95A2-BD493DC1BDF0}" type="presParOf" srcId="{F88DFABE-F5EF-4504-84D9-86109056DED0}" destId="{855BFD75-D25D-4F17-9C14-2749527B0484}" srcOrd="1" destOrd="0" presId="urn:microsoft.com/office/officeart/2005/8/layout/hierarchy1"/>
    <dgm:cxn modelId="{1FC72A59-C064-4353-BDD6-CF9B1F33F27C}" type="presParOf" srcId="{63C8AC3C-439C-40FF-B9F5-4A62038069C8}" destId="{316E33ED-9AB8-41E6-938D-832CB8BE7FEE}" srcOrd="1" destOrd="0" presId="urn:microsoft.com/office/officeart/2005/8/layout/hierarchy1"/>
    <dgm:cxn modelId="{55A9B59E-1A18-440E-9353-B92154931DA4}" type="presParOf" srcId="{FE543C73-1166-44FE-B6C3-70FED24F177A}" destId="{A2E67B32-E682-43E0-B0F7-8ABB82117DCB}" srcOrd="2" destOrd="0" presId="urn:microsoft.com/office/officeart/2005/8/layout/hierarchy1"/>
    <dgm:cxn modelId="{633BF3F8-CA60-44D1-88C0-2DE9563B6374}" type="presParOf" srcId="{FE543C73-1166-44FE-B6C3-70FED24F177A}" destId="{15DF08D3-D6BD-49B7-B243-4225B2A9317F}" srcOrd="3" destOrd="0" presId="urn:microsoft.com/office/officeart/2005/8/layout/hierarchy1"/>
    <dgm:cxn modelId="{5174B1B7-3C20-4F21-8CCD-7158DB910A44}" type="presParOf" srcId="{15DF08D3-D6BD-49B7-B243-4225B2A9317F}" destId="{A0707D9D-62AA-41B4-9D99-94FE5F2BBD98}" srcOrd="0" destOrd="0" presId="urn:microsoft.com/office/officeart/2005/8/layout/hierarchy1"/>
    <dgm:cxn modelId="{77B71232-6FAF-44D7-9A29-9F4AA747D297}" type="presParOf" srcId="{A0707D9D-62AA-41B4-9D99-94FE5F2BBD98}" destId="{3D03A41D-DDE6-4739-8006-50623283DB3F}" srcOrd="0" destOrd="0" presId="urn:microsoft.com/office/officeart/2005/8/layout/hierarchy1"/>
    <dgm:cxn modelId="{A5DA204F-C096-4B41-91CC-3D95C2BCFC61}" type="presParOf" srcId="{A0707D9D-62AA-41B4-9D99-94FE5F2BBD98}" destId="{A0C81872-70A8-430C-A9F3-18B8E9C59F88}" srcOrd="1" destOrd="0" presId="urn:microsoft.com/office/officeart/2005/8/layout/hierarchy1"/>
    <dgm:cxn modelId="{F519979E-33DC-41FB-9D01-E9A891EC54C5}" type="presParOf" srcId="{15DF08D3-D6BD-49B7-B243-4225B2A9317F}" destId="{71D96BA2-0D3E-451C-9D10-8B06F08D9654}" srcOrd="1" destOrd="0" presId="urn:microsoft.com/office/officeart/2005/8/layout/hierarchy1"/>
    <dgm:cxn modelId="{85B3B832-E429-4AC9-AFB0-7DA0DD6A3F83}" type="presParOf" srcId="{FE543C73-1166-44FE-B6C3-70FED24F177A}" destId="{D63859B4-1C03-4BDE-AF4C-8A587CC507CB}" srcOrd="4" destOrd="0" presId="urn:microsoft.com/office/officeart/2005/8/layout/hierarchy1"/>
    <dgm:cxn modelId="{28CD5837-1A23-4458-B862-8D1D399646BE}" type="presParOf" srcId="{FE543C73-1166-44FE-B6C3-70FED24F177A}" destId="{BB667EFA-5DE7-402E-B567-1DA27AE79C1B}" srcOrd="5" destOrd="0" presId="urn:microsoft.com/office/officeart/2005/8/layout/hierarchy1"/>
    <dgm:cxn modelId="{1DAF33CE-4437-4EB7-91AF-CBDB414033E6}" type="presParOf" srcId="{BB667EFA-5DE7-402E-B567-1DA27AE79C1B}" destId="{9524F31B-5BED-4A86-BEB7-B323EBDD37CD}" srcOrd="0" destOrd="0" presId="urn:microsoft.com/office/officeart/2005/8/layout/hierarchy1"/>
    <dgm:cxn modelId="{274D99B3-3DB2-4BF9-B935-AD1F5E3D38FE}" type="presParOf" srcId="{9524F31B-5BED-4A86-BEB7-B323EBDD37CD}" destId="{9ABD83C6-A948-4B77-9B50-CCB2CBBA9D4E}" srcOrd="0" destOrd="0" presId="urn:microsoft.com/office/officeart/2005/8/layout/hierarchy1"/>
    <dgm:cxn modelId="{D188075E-6CB5-4A58-A609-304873707123}" type="presParOf" srcId="{9524F31B-5BED-4A86-BEB7-B323EBDD37CD}" destId="{BB346441-B2ED-4D82-B839-6FCA067378D9}" srcOrd="1" destOrd="0" presId="urn:microsoft.com/office/officeart/2005/8/layout/hierarchy1"/>
    <dgm:cxn modelId="{D4F9F995-0E42-47AC-B966-690AE3C24747}" type="presParOf" srcId="{BB667EFA-5DE7-402E-B567-1DA27AE79C1B}" destId="{E6600442-4D29-47D4-AD7B-C1FFD2D35836}" srcOrd="1" destOrd="0" presId="urn:microsoft.com/office/officeart/2005/8/layout/hierarchy1"/>
    <dgm:cxn modelId="{493B2444-2131-476A-9447-E3E6F7017E0F}" type="presParOf" srcId="{FE543C73-1166-44FE-B6C3-70FED24F177A}" destId="{2B981D19-4531-4FA6-ADAA-0D0578C6B3E5}" srcOrd="6" destOrd="0" presId="urn:microsoft.com/office/officeart/2005/8/layout/hierarchy1"/>
    <dgm:cxn modelId="{36B671ED-FA1A-4D2D-8B53-4C9D351CC396}" type="presParOf" srcId="{FE543C73-1166-44FE-B6C3-70FED24F177A}" destId="{D4EA6290-162B-4D13-8D46-F87023112D19}" srcOrd="7" destOrd="0" presId="urn:microsoft.com/office/officeart/2005/8/layout/hierarchy1"/>
    <dgm:cxn modelId="{FA2FBDA8-8876-43FE-96C9-966C13C7A881}" type="presParOf" srcId="{D4EA6290-162B-4D13-8D46-F87023112D19}" destId="{47DE50FC-CF78-4F44-9792-4DB6B40EE8BA}" srcOrd="0" destOrd="0" presId="urn:microsoft.com/office/officeart/2005/8/layout/hierarchy1"/>
    <dgm:cxn modelId="{EF387559-5B66-4AD4-8744-90AF62BF69A4}" type="presParOf" srcId="{47DE50FC-CF78-4F44-9792-4DB6B40EE8BA}" destId="{521F7815-A251-4FF9-9BE5-1E17B9598072}" srcOrd="0" destOrd="0" presId="urn:microsoft.com/office/officeart/2005/8/layout/hierarchy1"/>
    <dgm:cxn modelId="{3F4F846D-BFF7-4751-A768-87A7E7639BA9}" type="presParOf" srcId="{47DE50FC-CF78-4F44-9792-4DB6B40EE8BA}" destId="{7D43512C-A8B8-4747-A309-4E499A3138D2}" srcOrd="1" destOrd="0" presId="urn:microsoft.com/office/officeart/2005/8/layout/hierarchy1"/>
    <dgm:cxn modelId="{32E0612D-500B-4B40-B2A5-C65600FF0709}" type="presParOf" srcId="{D4EA6290-162B-4D13-8D46-F87023112D19}" destId="{90DE3163-C4A1-44DD-9933-581C07AFFC2F}" srcOrd="1" destOrd="0" presId="urn:microsoft.com/office/officeart/2005/8/layout/hierarchy1"/>
  </dgm:cxnLst>
  <dgm:bg/>
  <dgm:whole>
    <a:ln w="9525" cap="flat" cmpd="sng" algn="ctr">
      <a:solidFill>
        <a:schemeClr val="lt1">
          <a:hueOff val="0"/>
          <a:satOff val="0"/>
          <a:lumOff val="0"/>
        </a:schemeClr>
      </a:solidFill>
      <a:prstDash val="solid"/>
      <a:round/>
      <a:headEnd type="none" w="med" len="med"/>
      <a:tailEnd type="none" w="med" len="med"/>
    </a:ln>
  </dgm:whole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981D19-4531-4FA6-ADAA-0D0578C6B3E5}">
      <dsp:nvSpPr>
        <dsp:cNvPr id="0" name=""/>
        <dsp:cNvSpPr/>
      </dsp:nvSpPr>
      <dsp:spPr>
        <a:xfrm>
          <a:off x="2679442" y="998296"/>
          <a:ext cx="2104012" cy="33377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7456"/>
              </a:lnTo>
              <a:lnTo>
                <a:pt x="2104012" y="227456"/>
              </a:lnTo>
              <a:lnTo>
                <a:pt x="2104012" y="333772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3859B4-1C03-4BDE-AF4C-8A587CC507CB}">
      <dsp:nvSpPr>
        <dsp:cNvPr id="0" name=""/>
        <dsp:cNvSpPr/>
      </dsp:nvSpPr>
      <dsp:spPr>
        <a:xfrm>
          <a:off x="2679442" y="998296"/>
          <a:ext cx="701337" cy="33377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7456"/>
              </a:lnTo>
              <a:lnTo>
                <a:pt x="701337" y="227456"/>
              </a:lnTo>
              <a:lnTo>
                <a:pt x="701337" y="333772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2E67B32-E682-43E0-B0F7-8ABB82117DCB}">
      <dsp:nvSpPr>
        <dsp:cNvPr id="0" name=""/>
        <dsp:cNvSpPr/>
      </dsp:nvSpPr>
      <dsp:spPr>
        <a:xfrm>
          <a:off x="1978104" y="998296"/>
          <a:ext cx="701337" cy="333772"/>
        </a:xfrm>
        <a:custGeom>
          <a:avLst/>
          <a:gdLst/>
          <a:ahLst/>
          <a:cxnLst/>
          <a:rect l="0" t="0" r="0" b="0"/>
          <a:pathLst>
            <a:path>
              <a:moveTo>
                <a:pt x="701337" y="0"/>
              </a:moveTo>
              <a:lnTo>
                <a:pt x="701337" y="227456"/>
              </a:lnTo>
              <a:lnTo>
                <a:pt x="0" y="227456"/>
              </a:lnTo>
              <a:lnTo>
                <a:pt x="0" y="333772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759F4D-69F3-43E9-94A8-2C7BD67A9922}">
      <dsp:nvSpPr>
        <dsp:cNvPr id="0" name=""/>
        <dsp:cNvSpPr/>
      </dsp:nvSpPr>
      <dsp:spPr>
        <a:xfrm>
          <a:off x="575429" y="998296"/>
          <a:ext cx="2104012" cy="333772"/>
        </a:xfrm>
        <a:custGeom>
          <a:avLst/>
          <a:gdLst/>
          <a:ahLst/>
          <a:cxnLst/>
          <a:rect l="0" t="0" r="0" b="0"/>
          <a:pathLst>
            <a:path>
              <a:moveTo>
                <a:pt x="2104012" y="0"/>
              </a:moveTo>
              <a:lnTo>
                <a:pt x="2104012" y="227456"/>
              </a:lnTo>
              <a:lnTo>
                <a:pt x="0" y="227456"/>
              </a:lnTo>
              <a:lnTo>
                <a:pt x="0" y="333772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4A8AE9-FBA5-440E-8A4D-2C8D7B5129E8}">
      <dsp:nvSpPr>
        <dsp:cNvPr id="0" name=""/>
        <dsp:cNvSpPr/>
      </dsp:nvSpPr>
      <dsp:spPr>
        <a:xfrm>
          <a:off x="2105620" y="269542"/>
          <a:ext cx="1147643" cy="72875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7A8220E-EB5B-4B56-A405-1D69D74D9A4C}">
      <dsp:nvSpPr>
        <dsp:cNvPr id="0" name=""/>
        <dsp:cNvSpPr/>
      </dsp:nvSpPr>
      <dsp:spPr>
        <a:xfrm>
          <a:off x="2233136" y="390683"/>
          <a:ext cx="1147643" cy="728753"/>
        </a:xfrm>
        <a:prstGeom prst="roundRect">
          <a:avLst>
            <a:gd name="adj" fmla="val 10000"/>
          </a:avLst>
        </a:prstGeom>
        <a:solidFill>
          <a:schemeClr val="bg1"/>
        </a:solidFill>
        <a:ln w="12700" cap="flat" cmpd="sng" algn="ctr">
          <a:solidFill>
            <a:srgbClr val="114982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1300" b="1" kern="1200">
              <a:solidFill>
                <a:schemeClr val="tx1"/>
              </a:solidFill>
              <a:latin typeface="SF UI Display" panose="00000500000000000000" pitchFamily="50" charset="0"/>
            </a:rPr>
            <a:t>Fungsi Eksponensial</a:t>
          </a:r>
        </a:p>
      </dsp:txBody>
      <dsp:txXfrm>
        <a:off x="2254480" y="412027"/>
        <a:ext cx="1104955" cy="686065"/>
      </dsp:txXfrm>
    </dsp:sp>
    <dsp:sp modelId="{E8AF143A-E3B5-4BBD-B90B-F259016D2185}">
      <dsp:nvSpPr>
        <dsp:cNvPr id="0" name=""/>
        <dsp:cNvSpPr/>
      </dsp:nvSpPr>
      <dsp:spPr>
        <a:xfrm>
          <a:off x="1607" y="1332069"/>
          <a:ext cx="1147643" cy="72875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5BFD75-D25D-4F17-9C14-2749527B0484}">
      <dsp:nvSpPr>
        <dsp:cNvPr id="0" name=""/>
        <dsp:cNvSpPr/>
      </dsp:nvSpPr>
      <dsp:spPr>
        <a:xfrm>
          <a:off x="129123" y="1453209"/>
          <a:ext cx="1147643" cy="728753"/>
        </a:xfrm>
        <a:prstGeom prst="roundRect">
          <a:avLst>
            <a:gd name="adj" fmla="val 10000"/>
          </a:avLst>
        </a:prstGeom>
        <a:solidFill>
          <a:schemeClr val="bg1"/>
        </a:solidFill>
        <a:ln w="12700" cap="flat" cmpd="sng" algn="ctr">
          <a:solidFill>
            <a:srgbClr val="114982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1300" kern="1200">
              <a:solidFill>
                <a:schemeClr val="tx1"/>
              </a:solidFill>
              <a:latin typeface="SF UI Display" panose="00000500000000000000" pitchFamily="50" charset="0"/>
            </a:rPr>
            <a:t>Nilai Fungsi</a:t>
          </a:r>
        </a:p>
      </dsp:txBody>
      <dsp:txXfrm>
        <a:off x="150467" y="1474553"/>
        <a:ext cx="1104955" cy="686065"/>
      </dsp:txXfrm>
    </dsp:sp>
    <dsp:sp modelId="{3D03A41D-DDE6-4739-8006-50623283DB3F}">
      <dsp:nvSpPr>
        <dsp:cNvPr id="0" name=""/>
        <dsp:cNvSpPr/>
      </dsp:nvSpPr>
      <dsp:spPr>
        <a:xfrm>
          <a:off x="1404282" y="1332069"/>
          <a:ext cx="1147643" cy="72875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C81872-70A8-430C-A9F3-18B8E9C59F88}">
      <dsp:nvSpPr>
        <dsp:cNvPr id="0" name=""/>
        <dsp:cNvSpPr/>
      </dsp:nvSpPr>
      <dsp:spPr>
        <a:xfrm>
          <a:off x="1531798" y="1453209"/>
          <a:ext cx="1147643" cy="728753"/>
        </a:xfrm>
        <a:prstGeom prst="roundRect">
          <a:avLst>
            <a:gd name="adj" fmla="val 10000"/>
          </a:avLst>
        </a:prstGeom>
        <a:solidFill>
          <a:schemeClr val="bg1"/>
        </a:solidFill>
        <a:ln w="12700" cap="flat" cmpd="sng" algn="ctr">
          <a:solidFill>
            <a:srgbClr val="114982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1300" kern="1200">
              <a:solidFill>
                <a:schemeClr val="tx1"/>
              </a:solidFill>
              <a:latin typeface="SF UI Display" panose="00000500000000000000" pitchFamily="50" charset="0"/>
            </a:rPr>
            <a:t>Grafik Fungsi</a:t>
          </a:r>
        </a:p>
      </dsp:txBody>
      <dsp:txXfrm>
        <a:off x="1553142" y="1474553"/>
        <a:ext cx="1104955" cy="686065"/>
      </dsp:txXfrm>
    </dsp:sp>
    <dsp:sp modelId="{9ABD83C6-A948-4B77-9B50-CCB2CBBA9D4E}">
      <dsp:nvSpPr>
        <dsp:cNvPr id="0" name=""/>
        <dsp:cNvSpPr/>
      </dsp:nvSpPr>
      <dsp:spPr>
        <a:xfrm>
          <a:off x="2806957" y="1332069"/>
          <a:ext cx="1147643" cy="72875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B346441-B2ED-4D82-B839-6FCA067378D9}">
      <dsp:nvSpPr>
        <dsp:cNvPr id="0" name=""/>
        <dsp:cNvSpPr/>
      </dsp:nvSpPr>
      <dsp:spPr>
        <a:xfrm>
          <a:off x="2934473" y="1453209"/>
          <a:ext cx="1147643" cy="728753"/>
        </a:xfrm>
        <a:prstGeom prst="roundRect">
          <a:avLst>
            <a:gd name="adj" fmla="val 10000"/>
          </a:avLst>
        </a:prstGeom>
        <a:solidFill>
          <a:schemeClr val="bg1"/>
        </a:solidFill>
        <a:ln w="12700" cap="flat" cmpd="sng" algn="ctr">
          <a:solidFill>
            <a:srgbClr val="114982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1300" kern="1200">
              <a:solidFill>
                <a:schemeClr val="tx1"/>
              </a:solidFill>
              <a:latin typeface="SF UI Display" panose="00000500000000000000" pitchFamily="50" charset="0"/>
            </a:rPr>
            <a:t>Karakteristik Fungsi</a:t>
          </a:r>
        </a:p>
      </dsp:txBody>
      <dsp:txXfrm>
        <a:off x="2955817" y="1474553"/>
        <a:ext cx="1104955" cy="686065"/>
      </dsp:txXfrm>
    </dsp:sp>
    <dsp:sp modelId="{521F7815-A251-4FF9-9BE5-1E17B9598072}">
      <dsp:nvSpPr>
        <dsp:cNvPr id="0" name=""/>
        <dsp:cNvSpPr/>
      </dsp:nvSpPr>
      <dsp:spPr>
        <a:xfrm>
          <a:off x="4209633" y="1332069"/>
          <a:ext cx="1147643" cy="72875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D43512C-A8B8-4747-A309-4E499A3138D2}">
      <dsp:nvSpPr>
        <dsp:cNvPr id="0" name=""/>
        <dsp:cNvSpPr/>
      </dsp:nvSpPr>
      <dsp:spPr>
        <a:xfrm>
          <a:off x="4337149" y="1453209"/>
          <a:ext cx="1147643" cy="728753"/>
        </a:xfrm>
        <a:prstGeom prst="roundRect">
          <a:avLst>
            <a:gd name="adj" fmla="val 10000"/>
          </a:avLst>
        </a:prstGeom>
        <a:solidFill>
          <a:schemeClr val="bg1"/>
        </a:solidFill>
        <a:ln w="12700" cap="flat" cmpd="sng" algn="ctr">
          <a:solidFill>
            <a:srgbClr val="114982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1300" kern="1200">
              <a:solidFill>
                <a:schemeClr val="tx1"/>
              </a:solidFill>
              <a:latin typeface="SF UI Display" panose="00000500000000000000" pitchFamily="50" charset="0"/>
            </a:rPr>
            <a:t>Aplikasi Fungsi</a:t>
          </a:r>
        </a:p>
      </dsp:txBody>
      <dsp:txXfrm>
        <a:off x="4358493" y="1474553"/>
        <a:ext cx="1104955" cy="686065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DF13E2-0FB7-41E9-BD9D-AB1884E9B1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6</Pages>
  <Words>565</Words>
  <Characters>2989</Characters>
  <Application>Microsoft Office Word</Application>
  <DocSecurity>0</DocSecurity>
  <Lines>373</Lines>
  <Paragraphs>1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vate</dc:creator>
  <cp:keywords/>
  <dc:description/>
  <cp:lastModifiedBy>private</cp:lastModifiedBy>
  <cp:revision>3</cp:revision>
  <cp:lastPrinted>2020-07-06T23:02:00Z</cp:lastPrinted>
  <dcterms:created xsi:type="dcterms:W3CDTF">2020-07-22T22:48:00Z</dcterms:created>
  <dcterms:modified xsi:type="dcterms:W3CDTF">2020-07-22T23:03:00Z</dcterms:modified>
</cp:coreProperties>
</file>